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0A68" w:rsidRPr="00715E30" w:rsidRDefault="00995D89" w:rsidP="00D40A68">
      <w:pPr>
        <w:jc w:val="center"/>
        <w:rPr>
          <w:rFonts w:ascii="宋体" w:hAnsi="宋体"/>
          <w:b/>
          <w:sz w:val="30"/>
          <w:szCs w:val="30"/>
        </w:rPr>
      </w:pPr>
      <w:r w:rsidRPr="00995D89">
        <w:rPr>
          <w:noProof/>
          <w:sz w:val="30"/>
          <w:szCs w:val="30"/>
        </w:rPr>
        <w:pict>
          <v:line id="_x0000_s1061" style="position:absolute;left:0;text-align:left;flip:x;z-index:251657728" from="-27pt,-62.4pt" to="-27pt,717.6pt">
            <v:stroke dashstyle="dash"/>
          </v:line>
        </w:pict>
      </w:r>
      <w:r w:rsidR="00D40A68" w:rsidRPr="00715E30">
        <w:rPr>
          <w:rFonts w:ascii="宋体" w:hAnsi="宋体" w:hint="eastAsia"/>
          <w:b/>
          <w:sz w:val="30"/>
          <w:szCs w:val="30"/>
        </w:rPr>
        <w:t>20</w:t>
      </w:r>
      <w:r w:rsidR="00650AAD" w:rsidRPr="00715E30">
        <w:rPr>
          <w:rFonts w:ascii="宋体" w:hAnsi="宋体" w:hint="eastAsia"/>
          <w:b/>
          <w:sz w:val="30"/>
          <w:szCs w:val="30"/>
        </w:rPr>
        <w:t>1</w:t>
      </w:r>
      <w:r w:rsidR="0072779B">
        <w:rPr>
          <w:rFonts w:ascii="宋体" w:hAnsi="宋体" w:hint="eastAsia"/>
          <w:b/>
          <w:sz w:val="30"/>
          <w:szCs w:val="30"/>
        </w:rPr>
        <w:t>4</w:t>
      </w:r>
      <w:r w:rsidR="005F6122" w:rsidRPr="00715E30">
        <w:rPr>
          <w:rFonts w:ascii="宋体" w:hAnsi="宋体" w:hint="eastAsia"/>
          <w:b/>
          <w:sz w:val="30"/>
          <w:szCs w:val="30"/>
        </w:rPr>
        <w:t xml:space="preserve"> </w:t>
      </w:r>
      <w:r w:rsidR="00D40A68" w:rsidRPr="00715E30">
        <w:rPr>
          <w:rFonts w:ascii="宋体" w:hAnsi="宋体" w:hint="eastAsia"/>
          <w:b/>
          <w:sz w:val="30"/>
          <w:szCs w:val="30"/>
        </w:rPr>
        <w:t>～</w:t>
      </w:r>
      <w:r w:rsidR="00D11735" w:rsidRPr="00715E30">
        <w:rPr>
          <w:rFonts w:ascii="宋体" w:hAnsi="宋体" w:hint="eastAsia"/>
          <w:b/>
          <w:sz w:val="30"/>
          <w:szCs w:val="30"/>
        </w:rPr>
        <w:t>20</w:t>
      </w:r>
      <w:r w:rsidR="001F00C5" w:rsidRPr="00715E30">
        <w:rPr>
          <w:rFonts w:ascii="宋体" w:hAnsi="宋体" w:hint="eastAsia"/>
          <w:b/>
          <w:sz w:val="30"/>
          <w:szCs w:val="30"/>
        </w:rPr>
        <w:t>1</w:t>
      </w:r>
      <w:r w:rsidR="0072779B">
        <w:rPr>
          <w:rFonts w:ascii="宋体" w:hAnsi="宋体" w:hint="eastAsia"/>
          <w:b/>
          <w:sz w:val="30"/>
          <w:szCs w:val="30"/>
        </w:rPr>
        <w:t>5</w:t>
      </w:r>
      <w:r w:rsidR="005F6122" w:rsidRPr="00715E30">
        <w:rPr>
          <w:rFonts w:ascii="宋体" w:hAnsi="宋体" w:hint="eastAsia"/>
          <w:b/>
          <w:sz w:val="30"/>
          <w:szCs w:val="30"/>
        </w:rPr>
        <w:t xml:space="preserve"> </w:t>
      </w:r>
      <w:r w:rsidR="00D40A68" w:rsidRPr="00715E30">
        <w:rPr>
          <w:rFonts w:ascii="宋体" w:hAnsi="宋体" w:hint="eastAsia"/>
          <w:b/>
          <w:sz w:val="30"/>
          <w:szCs w:val="30"/>
        </w:rPr>
        <w:t>学</w:t>
      </w:r>
      <w:r w:rsidR="00D11735" w:rsidRPr="00715E30">
        <w:rPr>
          <w:rFonts w:ascii="宋体" w:hAnsi="宋体" w:hint="eastAsia"/>
          <w:b/>
          <w:sz w:val="30"/>
          <w:szCs w:val="30"/>
        </w:rPr>
        <w:t>年第</w:t>
      </w:r>
      <w:r w:rsidR="004613DF" w:rsidRPr="00715E30">
        <w:rPr>
          <w:rFonts w:ascii="宋体" w:hAnsi="宋体" w:hint="eastAsia"/>
          <w:b/>
          <w:sz w:val="30"/>
          <w:szCs w:val="30"/>
        </w:rPr>
        <w:t>二</w:t>
      </w:r>
      <w:r w:rsidR="00D11735" w:rsidRPr="00715E30">
        <w:rPr>
          <w:rFonts w:ascii="宋体" w:hAnsi="宋体" w:hint="eastAsia"/>
          <w:b/>
          <w:sz w:val="30"/>
          <w:szCs w:val="30"/>
        </w:rPr>
        <w:t xml:space="preserve">学期 </w:t>
      </w:r>
    </w:p>
    <w:p w:rsidR="00715E30" w:rsidRPr="00572ED5" w:rsidRDefault="00D40A68" w:rsidP="00572ED5">
      <w:pPr>
        <w:jc w:val="center"/>
        <w:rPr>
          <w:b/>
          <w:sz w:val="30"/>
          <w:szCs w:val="30"/>
        </w:rPr>
      </w:pPr>
      <w:r w:rsidRPr="00715E30">
        <w:rPr>
          <w:rFonts w:hint="eastAsia"/>
          <w:b/>
          <w:sz w:val="30"/>
          <w:szCs w:val="30"/>
        </w:rPr>
        <w:t>《</w:t>
      </w:r>
      <w:r w:rsidR="0072779B">
        <w:rPr>
          <w:rFonts w:hint="eastAsia"/>
          <w:b/>
          <w:sz w:val="30"/>
          <w:szCs w:val="30"/>
        </w:rPr>
        <w:t>微积分</w:t>
      </w:r>
      <w:r w:rsidRPr="00715E30">
        <w:rPr>
          <w:rFonts w:hint="eastAsia"/>
          <w:b/>
          <w:sz w:val="30"/>
          <w:szCs w:val="30"/>
        </w:rPr>
        <w:t>》</w:t>
      </w:r>
      <w:r w:rsidR="0072779B">
        <w:rPr>
          <w:rFonts w:hint="eastAsia"/>
          <w:b/>
          <w:sz w:val="30"/>
          <w:szCs w:val="30"/>
        </w:rPr>
        <w:t>（一）（下）</w:t>
      </w:r>
      <w:r w:rsidR="00D11735" w:rsidRPr="00715E30">
        <w:rPr>
          <w:rFonts w:hint="eastAsia"/>
          <w:b/>
          <w:sz w:val="30"/>
          <w:szCs w:val="30"/>
        </w:rPr>
        <w:t>课程</w:t>
      </w:r>
      <w:r w:rsidR="004613DF" w:rsidRPr="00715E30">
        <w:rPr>
          <w:rFonts w:hint="eastAsia"/>
          <w:b/>
          <w:sz w:val="30"/>
          <w:szCs w:val="30"/>
        </w:rPr>
        <w:t>期中</w:t>
      </w:r>
      <w:r w:rsidRPr="00715E30">
        <w:rPr>
          <w:rFonts w:hint="eastAsia"/>
          <w:b/>
          <w:sz w:val="30"/>
          <w:szCs w:val="30"/>
        </w:rPr>
        <w:t>考试</w:t>
      </w:r>
      <w:r w:rsidR="00D11735" w:rsidRPr="00715E30">
        <w:rPr>
          <w:rFonts w:hint="eastAsia"/>
          <w:b/>
          <w:sz w:val="30"/>
          <w:szCs w:val="30"/>
        </w:rPr>
        <w:t>试</w:t>
      </w:r>
      <w:r w:rsidRPr="00715E30">
        <w:rPr>
          <w:rFonts w:hint="eastAsia"/>
          <w:b/>
          <w:sz w:val="30"/>
          <w:szCs w:val="30"/>
        </w:rPr>
        <w:t>卷</w:t>
      </w:r>
      <w:r w:rsidR="00A96C95" w:rsidRPr="00715E30">
        <w:rPr>
          <w:rFonts w:hint="eastAsia"/>
          <w:b/>
          <w:sz w:val="30"/>
          <w:szCs w:val="30"/>
        </w:rPr>
        <w:t>(</w:t>
      </w:r>
      <w:r w:rsidR="00A96C95" w:rsidRPr="00715E30">
        <w:rPr>
          <w:rFonts w:hint="eastAsia"/>
          <w:b/>
          <w:sz w:val="30"/>
          <w:szCs w:val="30"/>
        </w:rPr>
        <w:t>闭卷</w:t>
      </w:r>
      <w:r w:rsidR="00A96C95" w:rsidRPr="00715E30">
        <w:rPr>
          <w:rFonts w:hint="eastAsia"/>
          <w:b/>
          <w:sz w:val="30"/>
          <w:szCs w:val="30"/>
        </w:rPr>
        <w:t>)</w:t>
      </w:r>
    </w:p>
    <w:p w:rsidR="00D11735" w:rsidRPr="00412F9D" w:rsidRDefault="00D40A68" w:rsidP="00D11735">
      <w:pPr>
        <w:jc w:val="center"/>
        <w:rPr>
          <w:b/>
        </w:rPr>
      </w:pPr>
      <w:r w:rsidRPr="00412F9D">
        <w:rPr>
          <w:rFonts w:hint="eastAsia"/>
          <w:b/>
        </w:rPr>
        <w:t>院</w:t>
      </w:r>
      <w:r w:rsidRPr="00412F9D">
        <w:rPr>
          <w:rFonts w:hint="eastAsia"/>
          <w:b/>
        </w:rPr>
        <w:t>(</w:t>
      </w:r>
      <w:r w:rsidRPr="00412F9D">
        <w:rPr>
          <w:rFonts w:hint="eastAsia"/>
          <w:b/>
        </w:rPr>
        <w:t>系</w:t>
      </w:r>
      <w:r w:rsidRPr="00412F9D">
        <w:rPr>
          <w:rFonts w:hint="eastAsia"/>
          <w:b/>
        </w:rPr>
        <w:t>)</w:t>
      </w:r>
      <w:r w:rsidR="005108EC" w:rsidRPr="00412F9D">
        <w:rPr>
          <w:rFonts w:hint="eastAsia"/>
          <w:b/>
        </w:rPr>
        <w:t xml:space="preserve"> </w:t>
      </w:r>
      <w:r w:rsidRPr="00412F9D">
        <w:rPr>
          <w:rFonts w:hint="eastAsia"/>
          <w:b/>
        </w:rPr>
        <w:t>_</w:t>
      </w:r>
      <w:r w:rsidR="004613DF">
        <w:rPr>
          <w:rFonts w:hint="eastAsia"/>
          <w:b/>
          <w:sz w:val="24"/>
          <w:u w:val="single"/>
        </w:rPr>
        <w:t>启明</w:t>
      </w:r>
      <w:r w:rsidR="005108EC" w:rsidRPr="0092629C">
        <w:rPr>
          <w:rFonts w:hint="eastAsia"/>
          <w:b/>
          <w:sz w:val="24"/>
          <w:u w:val="single"/>
        </w:rPr>
        <w:t>学院</w:t>
      </w:r>
      <w:r w:rsidRPr="00412F9D">
        <w:rPr>
          <w:rFonts w:hint="eastAsia"/>
          <w:b/>
        </w:rPr>
        <w:t>_</w:t>
      </w:r>
      <w:r w:rsidRPr="00412F9D">
        <w:rPr>
          <w:rFonts w:hint="eastAsia"/>
          <w:b/>
        </w:rPr>
        <w:t>专业</w:t>
      </w:r>
      <w:r w:rsidR="00D11735" w:rsidRPr="00412F9D">
        <w:rPr>
          <w:rFonts w:hint="eastAsia"/>
          <w:b/>
        </w:rPr>
        <w:t>班级</w:t>
      </w:r>
      <w:r w:rsidR="00D11735" w:rsidRPr="00412F9D">
        <w:rPr>
          <w:rFonts w:hint="eastAsia"/>
          <w:b/>
        </w:rPr>
        <w:t>_</w:t>
      </w:r>
      <w:r w:rsidR="00D11735" w:rsidRPr="00412F9D">
        <w:rPr>
          <w:b/>
        </w:rPr>
        <w:t>____</w:t>
      </w:r>
      <w:r w:rsidR="00D11735" w:rsidRPr="00412F9D">
        <w:rPr>
          <w:rFonts w:hint="eastAsia"/>
          <w:b/>
        </w:rPr>
        <w:t>_____</w:t>
      </w:r>
      <w:r w:rsidR="00D11735" w:rsidRPr="00412F9D">
        <w:rPr>
          <w:rFonts w:hint="eastAsia"/>
          <w:b/>
        </w:rPr>
        <w:t>学号</w:t>
      </w:r>
      <w:r w:rsidR="00D11735" w:rsidRPr="00412F9D">
        <w:rPr>
          <w:rFonts w:hint="eastAsia"/>
          <w:b/>
        </w:rPr>
        <w:t>_</w:t>
      </w:r>
      <w:r w:rsidR="00D11735" w:rsidRPr="00412F9D">
        <w:rPr>
          <w:b/>
        </w:rPr>
        <w:t>____</w:t>
      </w:r>
      <w:r w:rsidR="0092629C" w:rsidRPr="00412F9D">
        <w:rPr>
          <w:rFonts w:hint="eastAsia"/>
          <w:b/>
        </w:rPr>
        <w:t>__</w:t>
      </w:r>
      <w:r w:rsidR="0092629C">
        <w:rPr>
          <w:rFonts w:hint="eastAsia"/>
          <w:b/>
        </w:rPr>
        <w:t>___</w:t>
      </w:r>
      <w:r w:rsidR="00D11735" w:rsidRPr="00412F9D">
        <w:rPr>
          <w:rFonts w:hint="eastAsia"/>
          <w:b/>
        </w:rPr>
        <w:t>__</w:t>
      </w:r>
      <w:r w:rsidR="00D11735" w:rsidRPr="00412F9D">
        <w:rPr>
          <w:b/>
        </w:rPr>
        <w:t xml:space="preserve"> </w:t>
      </w:r>
      <w:r w:rsidR="00D11735" w:rsidRPr="00412F9D">
        <w:rPr>
          <w:rFonts w:hint="eastAsia"/>
          <w:b/>
        </w:rPr>
        <w:t>姓名</w:t>
      </w:r>
      <w:r w:rsidR="00D11735" w:rsidRPr="00412F9D">
        <w:rPr>
          <w:rFonts w:hint="eastAsia"/>
          <w:b/>
        </w:rPr>
        <w:t>___</w:t>
      </w:r>
      <w:r w:rsidR="00D11735" w:rsidRPr="00412F9D">
        <w:rPr>
          <w:b/>
        </w:rPr>
        <w:t>_</w:t>
      </w:r>
      <w:r w:rsidR="00D11735" w:rsidRPr="00412F9D">
        <w:rPr>
          <w:rFonts w:hint="eastAsia"/>
          <w:b/>
        </w:rPr>
        <w:t>__</w:t>
      </w:r>
      <w:r w:rsidR="0092629C">
        <w:rPr>
          <w:rFonts w:hint="eastAsia"/>
          <w:b/>
        </w:rPr>
        <w:t>_</w:t>
      </w:r>
      <w:r w:rsidR="00D11735" w:rsidRPr="00412F9D">
        <w:rPr>
          <w:b/>
        </w:rPr>
        <w:t>__</w:t>
      </w:r>
      <w:r w:rsidR="008B6BA9">
        <w:rPr>
          <w:rFonts w:hint="eastAsia"/>
          <w:b/>
        </w:rPr>
        <w:t>_</w:t>
      </w:r>
      <w:r w:rsidR="00D11735" w:rsidRPr="00412F9D">
        <w:rPr>
          <w:rFonts w:hint="eastAsia"/>
          <w:b/>
        </w:rPr>
        <w:t>_</w:t>
      </w:r>
    </w:p>
    <w:p w:rsidR="002B67DB" w:rsidRPr="00412F9D" w:rsidRDefault="002B67DB"/>
    <w:tbl>
      <w:tblPr>
        <w:tblW w:w="7560" w:type="dxa"/>
        <w:tblInd w:w="108" w:type="dxa"/>
        <w:tblLook w:val="0000"/>
      </w:tblPr>
      <w:tblGrid>
        <w:gridCol w:w="702"/>
        <w:gridCol w:w="918"/>
        <w:gridCol w:w="900"/>
        <w:gridCol w:w="900"/>
        <w:gridCol w:w="900"/>
        <w:gridCol w:w="900"/>
        <w:gridCol w:w="900"/>
        <w:gridCol w:w="1440"/>
      </w:tblGrid>
      <w:tr w:rsidR="002F178B" w:rsidRPr="002F178B">
        <w:trPr>
          <w:trHeight w:hRule="exact" w:val="567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>题号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>一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>二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>三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>四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>五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>六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043117">
            <w:pPr>
              <w:widowControl/>
              <w:jc w:val="center"/>
              <w:rPr>
                <w:rFonts w:ascii="宋体" w:hAnsi="宋体" w:cs="宋体"/>
                <w:b/>
                <w:bCs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bCs/>
                <w:kern w:val="0"/>
                <w:sz w:val="24"/>
              </w:rPr>
              <w:t>总分</w:t>
            </w:r>
          </w:p>
        </w:tc>
      </w:tr>
      <w:tr w:rsidR="002F178B" w:rsidRPr="002F178B">
        <w:trPr>
          <w:trHeight w:hRule="exact" w:val="567"/>
        </w:trPr>
        <w:tc>
          <w:tcPr>
            <w:tcW w:w="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b/>
                <w:noProof/>
                <w:sz w:val="24"/>
              </w:rPr>
            </w:pPr>
            <w:r w:rsidRPr="002F178B">
              <w:rPr>
                <w:rFonts w:hint="eastAsia"/>
                <w:b/>
                <w:noProof/>
                <w:sz w:val="24"/>
              </w:rPr>
              <w:t>满分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A4627F" w:rsidP="004C2AC6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4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A4627F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3</w:t>
            </w:r>
            <w:r w:rsidR="00361245">
              <w:rPr>
                <w:rFonts w:ascii="宋体" w:hAnsi="宋体" w:cs="宋体" w:hint="eastAsia"/>
                <w:b/>
                <w:kern w:val="0"/>
                <w:sz w:val="24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A4627F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A4627F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2F178B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</w:p>
        </w:tc>
        <w:tc>
          <w:tcPr>
            <w:tcW w:w="144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F178B" w:rsidRPr="002F178B" w:rsidRDefault="00AC23BD" w:rsidP="00C35303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100</w:t>
            </w:r>
          </w:p>
        </w:tc>
      </w:tr>
      <w:tr w:rsidR="00043117" w:rsidRPr="002F178B">
        <w:trPr>
          <w:trHeight w:hRule="exact" w:val="567"/>
        </w:trPr>
        <w:tc>
          <w:tcPr>
            <w:tcW w:w="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FitText/>
            <w:vAlign w:val="center"/>
          </w:tcPr>
          <w:p w:rsidR="002F178B" w:rsidRPr="002F178B" w:rsidRDefault="002F178B" w:rsidP="002F178B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w w:val="96"/>
                <w:kern w:val="0"/>
                <w:sz w:val="24"/>
              </w:rPr>
              <w:t>得</w:t>
            </w:r>
            <w:r w:rsidRPr="002F178B">
              <w:rPr>
                <w:rFonts w:ascii="宋体" w:hAnsi="宋体" w:cs="宋体" w:hint="eastAsia"/>
                <w:b/>
                <w:spacing w:val="1"/>
                <w:w w:val="96"/>
                <w:kern w:val="0"/>
                <w:sz w:val="24"/>
              </w:rPr>
              <w:t>分</w:t>
            </w: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43117" w:rsidRPr="002F178B" w:rsidRDefault="00043117" w:rsidP="002F178B">
            <w:pPr>
              <w:widowControl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43117" w:rsidRPr="002F178B" w:rsidRDefault="00043117" w:rsidP="002F178B">
            <w:pPr>
              <w:widowControl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43117" w:rsidRPr="002F178B" w:rsidRDefault="00043117" w:rsidP="002F178B">
            <w:pPr>
              <w:widowControl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43117" w:rsidRPr="002F178B" w:rsidRDefault="00043117" w:rsidP="002F178B">
            <w:pPr>
              <w:widowControl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43117" w:rsidRPr="002F178B" w:rsidRDefault="00043117" w:rsidP="002F178B">
            <w:pPr>
              <w:widowControl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43117" w:rsidRPr="002F178B" w:rsidRDefault="00043117" w:rsidP="002F178B">
            <w:pPr>
              <w:widowControl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43117" w:rsidRPr="002F178B" w:rsidRDefault="00043117" w:rsidP="002F178B">
            <w:pPr>
              <w:widowControl/>
              <w:rPr>
                <w:rFonts w:ascii="宋体" w:hAnsi="宋体" w:cs="宋体"/>
                <w:b/>
                <w:kern w:val="0"/>
                <w:sz w:val="24"/>
              </w:rPr>
            </w:pPr>
            <w:r w:rsidRPr="002F178B">
              <w:rPr>
                <w:rFonts w:ascii="宋体" w:hAnsi="宋体" w:cs="宋体" w:hint="eastAsia"/>
                <w:b/>
                <w:kern w:val="0"/>
                <w:sz w:val="24"/>
              </w:rPr>
              <w:t xml:space="preserve">　</w:t>
            </w:r>
            <w:r w:rsidR="00AC23BD">
              <w:rPr>
                <w:rFonts w:ascii="宋体" w:hAnsi="宋体" w:cs="宋体" w:hint="eastAsia"/>
                <w:b/>
                <w:kern w:val="0"/>
                <w:sz w:val="24"/>
              </w:rPr>
              <w:t xml:space="preserve">   </w:t>
            </w:r>
          </w:p>
        </w:tc>
      </w:tr>
    </w:tbl>
    <w:p w:rsidR="00A2104B" w:rsidRPr="00AC4D59" w:rsidRDefault="00A2104B" w:rsidP="00A2104B">
      <w:pPr>
        <w:spacing w:line="360" w:lineRule="auto"/>
        <w:rPr>
          <w:b/>
          <w:sz w:val="24"/>
        </w:rPr>
      </w:pPr>
      <w:r w:rsidRPr="00AC4D59">
        <w:rPr>
          <w:rFonts w:hint="eastAsia"/>
          <w:b/>
          <w:sz w:val="24"/>
        </w:rPr>
        <w:t>一、</w:t>
      </w:r>
      <w:r w:rsidR="00AC4D59" w:rsidRPr="00AC4D59">
        <w:rPr>
          <w:rFonts w:hint="eastAsia"/>
          <w:b/>
          <w:sz w:val="24"/>
        </w:rPr>
        <w:t>解答</w:t>
      </w:r>
      <w:r w:rsidRPr="00AC4D59">
        <w:rPr>
          <w:rFonts w:hint="eastAsia"/>
          <w:b/>
          <w:sz w:val="24"/>
        </w:rPr>
        <w:t>题（每空</w:t>
      </w:r>
      <w:r w:rsidR="00B729D2">
        <w:rPr>
          <w:b/>
          <w:sz w:val="24"/>
        </w:rPr>
        <w:t>7</w:t>
      </w:r>
      <w:r w:rsidRPr="00AC4D59">
        <w:rPr>
          <w:rFonts w:hint="eastAsia"/>
          <w:b/>
          <w:sz w:val="24"/>
        </w:rPr>
        <w:t>分，共</w:t>
      </w:r>
      <w:r w:rsidR="00A4627F">
        <w:rPr>
          <w:b/>
          <w:sz w:val="24"/>
        </w:rPr>
        <w:t>49</w:t>
      </w:r>
      <w:r w:rsidRPr="00AC4D59">
        <w:rPr>
          <w:rFonts w:hint="eastAsia"/>
          <w:b/>
          <w:sz w:val="24"/>
        </w:rPr>
        <w:t>分）</w:t>
      </w:r>
    </w:p>
    <w:p w:rsidR="0072779B" w:rsidRPr="00AC4D59" w:rsidRDefault="0072779B" w:rsidP="00DE2E58">
      <w:pPr>
        <w:spacing w:line="360" w:lineRule="auto"/>
        <w:rPr>
          <w:sz w:val="24"/>
        </w:rPr>
      </w:pPr>
      <w:r w:rsidRPr="00AC4D59">
        <w:rPr>
          <w:rFonts w:hAnsi="宋体" w:hint="eastAsia"/>
          <w:sz w:val="24"/>
        </w:rPr>
        <w:t xml:space="preserve">1. </w:t>
      </w:r>
      <w:r w:rsidR="00AC4D59" w:rsidRPr="00AC4D59">
        <w:rPr>
          <w:rFonts w:hint="eastAsia"/>
          <w:sz w:val="24"/>
        </w:rPr>
        <w:t>判别级数</w:t>
      </w:r>
      <w:r w:rsidR="00AC4D59" w:rsidRPr="00AC4D59">
        <w:rPr>
          <w:position w:val="-30"/>
          <w:sz w:val="24"/>
        </w:rPr>
        <w:object w:dxaOrig="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6.65pt" o:ole="">
            <v:imagedata r:id="rId7" o:title=""/>
          </v:shape>
          <o:OLEObject Type="Embed" ProgID="Equation.3" ShapeID="_x0000_i1025" DrawAspect="Content" ObjectID="_1492722356" r:id="rId8"/>
        </w:object>
      </w:r>
      <w:r w:rsidR="00AC4D59" w:rsidRPr="00AC4D59">
        <w:rPr>
          <w:rFonts w:hint="eastAsia"/>
          <w:sz w:val="24"/>
        </w:rPr>
        <w:t>的敛散性，并说明理由</w:t>
      </w:r>
      <w:r w:rsidR="00AC4D59" w:rsidRPr="00AC4D59">
        <w:rPr>
          <w:rFonts w:hint="eastAsia"/>
          <w:sz w:val="24"/>
        </w:rPr>
        <w:t>.</w:t>
      </w: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rFonts w:hAnsi="宋体"/>
          <w:szCs w:val="21"/>
        </w:rPr>
      </w:pPr>
    </w:p>
    <w:p w:rsidR="00AC4D59" w:rsidRDefault="00AC4D59" w:rsidP="00DE2E58">
      <w:pPr>
        <w:spacing w:line="360" w:lineRule="auto"/>
        <w:rPr>
          <w:sz w:val="24"/>
        </w:rPr>
      </w:pPr>
      <w:r w:rsidRPr="00AC4D59">
        <w:rPr>
          <w:rFonts w:hAnsi="宋体" w:hint="eastAsia"/>
          <w:sz w:val="24"/>
        </w:rPr>
        <w:t xml:space="preserve">2. </w:t>
      </w:r>
      <w:r w:rsidRPr="00AC4D59">
        <w:rPr>
          <w:rFonts w:hAnsi="宋体" w:hint="eastAsia"/>
          <w:sz w:val="24"/>
        </w:rPr>
        <w:t>级数</w:t>
      </w:r>
      <w:r w:rsidRPr="00AC4D59">
        <w:rPr>
          <w:position w:val="-28"/>
          <w:sz w:val="24"/>
        </w:rPr>
        <w:object w:dxaOrig="1640" w:dyaOrig="680">
          <v:shape id="_x0000_i1026" type="#_x0000_t75" style="width:82.3pt;height:34.45pt" o:ole="">
            <v:imagedata r:id="rId9" o:title=""/>
          </v:shape>
          <o:OLEObject Type="Embed" ProgID="Equation.3" ShapeID="_x0000_i1026" DrawAspect="Content" ObjectID="_1492722357" r:id="rId10"/>
        </w:object>
      </w:r>
      <w:r w:rsidRPr="00AC4D59">
        <w:rPr>
          <w:rFonts w:hint="eastAsia"/>
          <w:sz w:val="24"/>
        </w:rPr>
        <w:t>是绝对收敛的</w:t>
      </w:r>
      <w:r>
        <w:rPr>
          <w:rFonts w:hint="eastAsia"/>
          <w:sz w:val="24"/>
        </w:rPr>
        <w:t>、</w:t>
      </w:r>
      <w:r w:rsidRPr="00AC4D59">
        <w:rPr>
          <w:rFonts w:hint="eastAsia"/>
          <w:sz w:val="24"/>
        </w:rPr>
        <w:t>条件收敛的</w:t>
      </w:r>
      <w:r>
        <w:rPr>
          <w:rFonts w:hint="eastAsia"/>
          <w:sz w:val="24"/>
        </w:rPr>
        <w:t>、还</w:t>
      </w:r>
      <w:r w:rsidRPr="00AC4D59">
        <w:rPr>
          <w:rFonts w:hint="eastAsia"/>
          <w:sz w:val="24"/>
        </w:rPr>
        <w:t>是发散的？给出理由</w:t>
      </w:r>
      <w:r>
        <w:rPr>
          <w:rFonts w:hint="eastAsia"/>
          <w:sz w:val="24"/>
        </w:rPr>
        <w:t>.</w:t>
      </w: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sz w:val="24"/>
        </w:rPr>
      </w:pPr>
    </w:p>
    <w:p w:rsidR="00AC4D59" w:rsidRDefault="00AC4D59" w:rsidP="00DE2E58">
      <w:pPr>
        <w:spacing w:line="360" w:lineRule="auto"/>
        <w:rPr>
          <w:sz w:val="24"/>
        </w:rPr>
      </w:pPr>
    </w:p>
    <w:p w:rsidR="00A4627F" w:rsidRDefault="00A4627F" w:rsidP="00AC4D59">
      <w:pPr>
        <w:spacing w:line="480" w:lineRule="auto"/>
        <w:rPr>
          <w:rFonts w:hAnsi="宋体" w:hint="eastAsia"/>
          <w:sz w:val="24"/>
        </w:rPr>
      </w:pPr>
    </w:p>
    <w:p w:rsidR="00AC4D59" w:rsidRDefault="00AC4D59" w:rsidP="00AC4D59">
      <w:pPr>
        <w:spacing w:line="480" w:lineRule="auto"/>
        <w:rPr>
          <w:sz w:val="24"/>
        </w:rPr>
      </w:pPr>
      <w:r>
        <w:rPr>
          <w:rFonts w:hint="eastAsia"/>
          <w:sz w:val="24"/>
        </w:rPr>
        <w:lastRenderedPageBreak/>
        <w:t xml:space="preserve">3. </w:t>
      </w:r>
      <w:r>
        <w:rPr>
          <w:rFonts w:hint="eastAsia"/>
          <w:sz w:val="24"/>
        </w:rPr>
        <w:t>求函数</w:t>
      </w:r>
      <w:r w:rsidRPr="00CD00B0">
        <w:rPr>
          <w:position w:val="-24"/>
          <w:sz w:val="24"/>
        </w:rPr>
        <w:object w:dxaOrig="2040" w:dyaOrig="660">
          <v:shape id="_x0000_i1048" type="#_x0000_t75" style="width:102.4pt;height:33.55pt" o:ole="">
            <v:imagedata r:id="rId11" o:title=""/>
          </v:shape>
          <o:OLEObject Type="Embed" ProgID="Equation.3" ShapeID="_x0000_i1048" DrawAspect="Content" ObjectID="_1492722358" r:id="rId12"/>
        </w:object>
      </w:r>
      <w:r>
        <w:rPr>
          <w:rFonts w:hint="eastAsia"/>
          <w:sz w:val="24"/>
        </w:rPr>
        <w:t>的麦克劳林展开式</w:t>
      </w:r>
      <w:r>
        <w:rPr>
          <w:rFonts w:hint="eastAsia"/>
          <w:sz w:val="24"/>
        </w:rPr>
        <w:t>.</w:t>
      </w:r>
    </w:p>
    <w:p w:rsidR="00AC4D59" w:rsidRDefault="00AC4D59" w:rsidP="00AC4D59">
      <w:pPr>
        <w:spacing w:line="480" w:lineRule="auto"/>
        <w:rPr>
          <w:sz w:val="24"/>
        </w:rPr>
      </w:pPr>
    </w:p>
    <w:p w:rsidR="00AC4D59" w:rsidRDefault="00AC4D59" w:rsidP="00AC4D59">
      <w:pPr>
        <w:spacing w:line="480" w:lineRule="auto"/>
        <w:rPr>
          <w:sz w:val="24"/>
        </w:rPr>
      </w:pPr>
    </w:p>
    <w:p w:rsidR="00AC4D59" w:rsidRDefault="00AC4D59" w:rsidP="00AC4D59">
      <w:pPr>
        <w:spacing w:line="480" w:lineRule="auto"/>
        <w:rPr>
          <w:sz w:val="24"/>
        </w:rPr>
      </w:pPr>
    </w:p>
    <w:p w:rsidR="00A4627F" w:rsidRDefault="00A4627F" w:rsidP="00AC4D59">
      <w:pPr>
        <w:spacing w:line="480" w:lineRule="auto"/>
        <w:rPr>
          <w:sz w:val="24"/>
        </w:rPr>
      </w:pPr>
    </w:p>
    <w:p w:rsidR="00AC4D59" w:rsidRDefault="00AC4D59" w:rsidP="00AC4D59">
      <w:pPr>
        <w:spacing w:line="480" w:lineRule="auto"/>
        <w:rPr>
          <w:sz w:val="24"/>
        </w:rPr>
      </w:pPr>
      <w:r>
        <w:rPr>
          <w:rFonts w:hint="eastAsia"/>
          <w:sz w:val="24"/>
        </w:rPr>
        <w:t>4.</w:t>
      </w:r>
      <w:r w:rsidR="0034202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求幂级数</w:t>
      </w:r>
      <w:r w:rsidR="003153EC" w:rsidRPr="00CC1060">
        <w:rPr>
          <w:position w:val="-28"/>
          <w:sz w:val="24"/>
        </w:rPr>
        <w:object w:dxaOrig="1900" w:dyaOrig="700">
          <v:shape id="_x0000_i1027" type="#_x0000_t75" style="width:95.25pt;height:35.35pt" o:ole="">
            <v:imagedata r:id="rId13" o:title=""/>
          </v:shape>
          <o:OLEObject Type="Embed" ProgID="Equation.DSMT4" ShapeID="_x0000_i1027" DrawAspect="Content" ObjectID="_1492722359" r:id="rId14"/>
        </w:object>
      </w:r>
      <w:r w:rsidR="003153EC">
        <w:rPr>
          <w:rFonts w:hint="eastAsia"/>
          <w:sz w:val="24"/>
        </w:rPr>
        <w:t>的收敛域及和函数</w:t>
      </w:r>
      <w:r w:rsidR="003153EC">
        <w:rPr>
          <w:rFonts w:hint="eastAsia"/>
          <w:sz w:val="24"/>
        </w:rPr>
        <w:t>.</w:t>
      </w:r>
    </w:p>
    <w:p w:rsidR="00AC4D59" w:rsidRDefault="00AC4D59" w:rsidP="00AC4D59">
      <w:pPr>
        <w:spacing w:line="360" w:lineRule="auto"/>
        <w:rPr>
          <w:b/>
          <w:szCs w:val="21"/>
        </w:rPr>
      </w:pPr>
      <w:r>
        <w:rPr>
          <w:rFonts w:hint="eastAsia"/>
          <w:sz w:val="24"/>
        </w:rPr>
        <w:t xml:space="preserve">    </w:t>
      </w:r>
    </w:p>
    <w:p w:rsidR="00AC4D59" w:rsidRDefault="00AC4D59" w:rsidP="00DE2E58">
      <w:pPr>
        <w:spacing w:line="360" w:lineRule="auto"/>
        <w:rPr>
          <w:b/>
          <w:szCs w:val="21"/>
        </w:rPr>
      </w:pPr>
    </w:p>
    <w:p w:rsidR="00AC4D59" w:rsidRDefault="00AC4D59" w:rsidP="00DE2E58">
      <w:pPr>
        <w:spacing w:line="360" w:lineRule="auto"/>
        <w:rPr>
          <w:rFonts w:hint="eastAsia"/>
          <w:b/>
          <w:szCs w:val="21"/>
        </w:rPr>
      </w:pPr>
    </w:p>
    <w:p w:rsidR="00A4627F" w:rsidRDefault="00A4627F" w:rsidP="00DE2E58">
      <w:pPr>
        <w:spacing w:line="360" w:lineRule="auto"/>
        <w:rPr>
          <w:rFonts w:hint="eastAsia"/>
          <w:b/>
          <w:szCs w:val="21"/>
        </w:rPr>
      </w:pPr>
    </w:p>
    <w:p w:rsidR="00A4627F" w:rsidRDefault="00A4627F" w:rsidP="00DE2E58">
      <w:pPr>
        <w:spacing w:line="360" w:lineRule="auto"/>
        <w:rPr>
          <w:rFonts w:hint="eastAsia"/>
          <w:b/>
          <w:szCs w:val="21"/>
        </w:rPr>
      </w:pPr>
    </w:p>
    <w:p w:rsidR="00A4627F" w:rsidRDefault="00A4627F" w:rsidP="00DE2E58">
      <w:pPr>
        <w:spacing w:line="360" w:lineRule="auto"/>
        <w:rPr>
          <w:b/>
          <w:szCs w:val="21"/>
        </w:rPr>
      </w:pPr>
    </w:p>
    <w:p w:rsidR="00AC4D59" w:rsidRDefault="00AC4D59" w:rsidP="00DE2E58">
      <w:pPr>
        <w:spacing w:line="360" w:lineRule="auto"/>
        <w:rPr>
          <w:b/>
          <w:szCs w:val="21"/>
        </w:rPr>
      </w:pPr>
    </w:p>
    <w:p w:rsidR="00AC4D59" w:rsidRDefault="00AC4D59" w:rsidP="00DE2E58">
      <w:pPr>
        <w:spacing w:line="360" w:lineRule="auto"/>
        <w:rPr>
          <w:b/>
          <w:szCs w:val="21"/>
        </w:rPr>
      </w:pPr>
    </w:p>
    <w:p w:rsidR="00A4627F" w:rsidRDefault="0078588B" w:rsidP="0078588B">
      <w:pPr>
        <w:spacing w:line="360" w:lineRule="auto"/>
        <w:rPr>
          <w:rFonts w:ascii="宋体" w:hAnsi="宋体" w:hint="eastAsia"/>
          <w:sz w:val="24"/>
        </w:rPr>
      </w:pPr>
      <w:r w:rsidRPr="0078588B">
        <w:rPr>
          <w:rFonts w:ascii="宋体" w:hAnsi="宋体" w:hint="eastAsia"/>
          <w:sz w:val="24"/>
        </w:rPr>
        <w:t>5.</w:t>
      </w:r>
      <w:r w:rsidR="00A4627F">
        <w:rPr>
          <w:rFonts w:ascii="宋体" w:hAnsi="宋体" w:hint="eastAsia"/>
          <w:sz w:val="24"/>
        </w:rPr>
        <w:t>求二元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sz w:val="24"/>
              </w:rPr>
              <m:t>xy</m:t>
            </m:r>
          </m:den>
        </m:f>
      </m:oMath>
      <w:r>
        <w:rPr>
          <w:rFonts w:ascii="黑体" w:eastAsia="黑体" w:hint="eastAsia"/>
          <w:sz w:val="24"/>
        </w:rPr>
        <w:t xml:space="preserve"> </w:t>
      </w:r>
      <w:r w:rsidR="00A4627F" w:rsidRPr="00A4627F">
        <w:rPr>
          <w:rFonts w:ascii="宋体" w:hAnsi="宋体"/>
          <w:sz w:val="24"/>
        </w:rPr>
        <w:t>在</w:t>
      </w:r>
      <w:r w:rsidR="00A4627F">
        <w:rPr>
          <w:rFonts w:ascii="宋体" w:hAnsi="宋体" w:hint="eastAsia"/>
          <w:sz w:val="24"/>
        </w:rPr>
        <w:t>点</w:t>
      </w:r>
      <w:r w:rsidR="00A4627F" w:rsidRPr="00A4627F">
        <w:rPr>
          <w:position w:val="-10"/>
          <w:sz w:val="24"/>
        </w:rPr>
        <w:object w:dxaOrig="520" w:dyaOrig="320">
          <v:shape id="_x0000_i1047" type="#_x0000_t75" style="width:25.95pt;height:16.1pt" o:ole="">
            <v:imagedata r:id="rId15" o:title=""/>
          </v:shape>
          <o:OLEObject Type="Embed" ProgID="Equation.DSMT4" ShapeID="_x0000_i1047" DrawAspect="Content" ObjectID="_1492722360" r:id="rId16"/>
        </w:object>
      </w:r>
      <w:r w:rsidR="00A4627F">
        <w:rPr>
          <w:rFonts w:ascii="宋体" w:hAnsi="宋体" w:hint="eastAsia"/>
          <w:sz w:val="24"/>
        </w:rPr>
        <w:t>处的二阶泰勒多项式.</w:t>
      </w:r>
    </w:p>
    <w:p w:rsidR="00A4627F" w:rsidRDefault="00A4627F" w:rsidP="0078588B">
      <w:pPr>
        <w:spacing w:line="360" w:lineRule="auto"/>
        <w:rPr>
          <w:rFonts w:ascii="宋体" w:hAnsi="宋体" w:hint="eastAsia"/>
          <w:sz w:val="24"/>
        </w:rPr>
      </w:pPr>
    </w:p>
    <w:p w:rsidR="00A4627F" w:rsidRDefault="00A4627F" w:rsidP="0078588B">
      <w:pPr>
        <w:spacing w:line="360" w:lineRule="auto"/>
        <w:rPr>
          <w:rFonts w:ascii="宋体" w:hAnsi="宋体" w:hint="eastAsia"/>
          <w:sz w:val="24"/>
        </w:rPr>
      </w:pPr>
    </w:p>
    <w:p w:rsidR="00A4627F" w:rsidRDefault="00A4627F" w:rsidP="0078588B">
      <w:pPr>
        <w:spacing w:line="360" w:lineRule="auto"/>
        <w:rPr>
          <w:rFonts w:ascii="宋体" w:hAnsi="宋体" w:hint="eastAsia"/>
          <w:sz w:val="24"/>
        </w:rPr>
      </w:pPr>
    </w:p>
    <w:p w:rsidR="00A4627F" w:rsidRDefault="00A4627F" w:rsidP="0078588B">
      <w:pPr>
        <w:spacing w:line="360" w:lineRule="auto"/>
        <w:rPr>
          <w:rFonts w:ascii="宋体" w:hAnsi="宋体" w:hint="eastAsia"/>
          <w:sz w:val="24"/>
        </w:rPr>
      </w:pPr>
    </w:p>
    <w:p w:rsidR="00A4627F" w:rsidRDefault="00A4627F" w:rsidP="0078588B">
      <w:pPr>
        <w:spacing w:line="360" w:lineRule="auto"/>
        <w:rPr>
          <w:rFonts w:hint="eastAsia"/>
          <w:position w:val="-28"/>
          <w:sz w:val="24"/>
        </w:rPr>
      </w:pPr>
    </w:p>
    <w:p w:rsidR="00A4627F" w:rsidRDefault="00A4627F" w:rsidP="0078588B">
      <w:pPr>
        <w:spacing w:line="360" w:lineRule="auto"/>
        <w:rPr>
          <w:rFonts w:hint="eastAsia"/>
          <w:position w:val="-28"/>
          <w:sz w:val="24"/>
        </w:rPr>
      </w:pPr>
    </w:p>
    <w:p w:rsidR="00A4627F" w:rsidRDefault="00A4627F" w:rsidP="0078588B">
      <w:pPr>
        <w:spacing w:line="360" w:lineRule="auto"/>
        <w:rPr>
          <w:rFonts w:hint="eastAsia"/>
          <w:position w:val="-28"/>
          <w:sz w:val="24"/>
        </w:rPr>
      </w:pPr>
    </w:p>
    <w:p w:rsidR="0078588B" w:rsidRDefault="00A4627F" w:rsidP="0078588B">
      <w:pPr>
        <w:spacing w:line="360" w:lineRule="auto"/>
      </w:pPr>
      <w:r w:rsidRPr="00A4627F">
        <w:rPr>
          <w:rFonts w:eastAsia="黑体"/>
          <w:sz w:val="24"/>
        </w:rPr>
        <w:lastRenderedPageBreak/>
        <w:t>6.</w:t>
      </w:r>
      <w:r>
        <w:rPr>
          <w:rFonts w:eastAsia="黑体"/>
          <w:sz w:val="24"/>
        </w:rPr>
        <w:t xml:space="preserve"> </w:t>
      </w:r>
      <w:r w:rsidR="00985D1E">
        <w:rPr>
          <w:rFonts w:hint="eastAsia"/>
          <w:sz w:val="24"/>
        </w:rPr>
        <w:t>将</w:t>
      </w:r>
      <w:r w:rsidR="0078588B" w:rsidRPr="0086324E">
        <w:rPr>
          <w:rFonts w:hint="eastAsia"/>
          <w:sz w:val="24"/>
        </w:rPr>
        <w:t>直线</w:t>
      </w:r>
      <w:r w:rsidR="00985D1E">
        <w:rPr>
          <w:rFonts w:ascii="宋体" w:hAnsi="宋体" w:hint="eastAsia"/>
          <w:sz w:val="24"/>
        </w:rPr>
        <w:t>方程</w:t>
      </w:r>
      <w:r w:rsidR="0078588B" w:rsidRPr="0086324E">
        <w:rPr>
          <w:position w:val="-30"/>
          <w:sz w:val="24"/>
        </w:rPr>
        <w:object w:dxaOrig="1740" w:dyaOrig="720">
          <v:shape id="_x0000_i1028" type="#_x0000_t75" style="width:87.2pt;height:36.65pt" o:ole="">
            <v:imagedata r:id="rId17" o:title=""/>
          </v:shape>
          <o:OLEObject Type="Embed" ProgID="Equation.3" ShapeID="_x0000_i1028" DrawAspect="Content" ObjectID="_1492722361" r:id="rId18"/>
        </w:object>
      </w:r>
      <w:r w:rsidR="00985D1E">
        <w:rPr>
          <w:rFonts w:ascii="宋体" w:hAnsi="宋体" w:hint="eastAsia"/>
          <w:sz w:val="24"/>
        </w:rPr>
        <w:t>化为</w:t>
      </w:r>
      <w:r w:rsidR="0078588B">
        <w:rPr>
          <w:rFonts w:ascii="宋体" w:hAnsi="宋体" w:hint="eastAsia"/>
          <w:sz w:val="24"/>
        </w:rPr>
        <w:t>标准方程</w:t>
      </w:r>
      <w:r w:rsidR="00985D1E">
        <w:rPr>
          <w:rFonts w:ascii="宋体" w:hAnsi="宋体" w:hint="eastAsia"/>
          <w:sz w:val="24"/>
        </w:rPr>
        <w:t>（点法式）和</w:t>
      </w:r>
      <w:r w:rsidR="0078588B">
        <w:rPr>
          <w:rFonts w:ascii="宋体" w:hAnsi="宋体" w:hint="eastAsia"/>
          <w:sz w:val="24"/>
        </w:rPr>
        <w:t>参数方程</w:t>
      </w:r>
      <w:r w:rsidR="0078588B">
        <w:rPr>
          <w:rFonts w:hint="eastAsia"/>
        </w:rPr>
        <w:t>.</w:t>
      </w:r>
    </w:p>
    <w:p w:rsidR="0078588B" w:rsidRDefault="0078588B" w:rsidP="0078588B">
      <w:pPr>
        <w:spacing w:line="360" w:lineRule="auto"/>
      </w:pPr>
    </w:p>
    <w:p w:rsidR="0078588B" w:rsidRDefault="0078588B" w:rsidP="0078588B">
      <w:pPr>
        <w:spacing w:line="360" w:lineRule="auto"/>
      </w:pPr>
    </w:p>
    <w:p w:rsidR="0078588B" w:rsidRDefault="0078588B" w:rsidP="0078588B">
      <w:pPr>
        <w:spacing w:line="360" w:lineRule="auto"/>
      </w:pPr>
    </w:p>
    <w:p w:rsidR="0078588B" w:rsidRDefault="0078588B" w:rsidP="0078588B">
      <w:pPr>
        <w:spacing w:line="360" w:lineRule="auto"/>
      </w:pPr>
    </w:p>
    <w:p w:rsidR="0078588B" w:rsidRDefault="0078588B" w:rsidP="0078588B">
      <w:pPr>
        <w:spacing w:line="360" w:lineRule="auto"/>
      </w:pPr>
    </w:p>
    <w:p w:rsidR="00985D1E" w:rsidRDefault="00985D1E" w:rsidP="0078588B">
      <w:pPr>
        <w:spacing w:line="360" w:lineRule="auto"/>
      </w:pPr>
    </w:p>
    <w:p w:rsidR="00985D1E" w:rsidRDefault="00985D1E" w:rsidP="0078588B">
      <w:pPr>
        <w:spacing w:line="360" w:lineRule="auto"/>
      </w:pPr>
    </w:p>
    <w:p w:rsidR="00985D1E" w:rsidRDefault="00985D1E" w:rsidP="0078588B">
      <w:pPr>
        <w:spacing w:line="360" w:lineRule="auto"/>
      </w:pPr>
    </w:p>
    <w:p w:rsidR="0078588B" w:rsidRDefault="0078588B" w:rsidP="0078588B">
      <w:pPr>
        <w:spacing w:line="360" w:lineRule="auto"/>
      </w:pPr>
    </w:p>
    <w:p w:rsidR="0078588B" w:rsidRDefault="0078588B" w:rsidP="0078588B">
      <w:pPr>
        <w:spacing w:line="360" w:lineRule="auto"/>
      </w:pPr>
    </w:p>
    <w:p w:rsidR="0078588B" w:rsidRDefault="0078588B" w:rsidP="0078588B">
      <w:pPr>
        <w:spacing w:line="360" w:lineRule="auto"/>
        <w:rPr>
          <w:sz w:val="24"/>
        </w:rPr>
      </w:pPr>
    </w:p>
    <w:p w:rsidR="0078588B" w:rsidRDefault="0078588B" w:rsidP="0078588B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6. </w:t>
      </w:r>
      <w:r>
        <w:rPr>
          <w:rFonts w:hint="eastAsia"/>
          <w:sz w:val="24"/>
        </w:rPr>
        <w:t>求锥面</w:t>
      </w:r>
      <w:r w:rsidRPr="0086324E">
        <w:rPr>
          <w:position w:val="-12"/>
          <w:sz w:val="24"/>
        </w:rPr>
        <w:object w:dxaOrig="1359" w:dyaOrig="440">
          <v:shape id="_x0000_i1029" type="#_x0000_t75" style="width:68pt;height:22.35pt" o:ole="">
            <v:imagedata r:id="rId19" o:title=""/>
          </v:shape>
          <o:OLEObject Type="Embed" ProgID="Equation.3" ShapeID="_x0000_i1029" DrawAspect="Content" ObjectID="_1492722362" r:id="rId20"/>
        </w:object>
      </w:r>
      <w:r>
        <w:rPr>
          <w:rFonts w:hint="eastAsia"/>
          <w:sz w:val="24"/>
        </w:rPr>
        <w:t>与柱面</w:t>
      </w:r>
      <w:r w:rsidRPr="0086324E">
        <w:rPr>
          <w:position w:val="-6"/>
          <w:sz w:val="24"/>
        </w:rPr>
        <w:object w:dxaOrig="820" w:dyaOrig="320">
          <v:shape id="_x0000_i1030" type="#_x0000_t75" style="width:41.15pt;height:16.1pt" o:ole="">
            <v:imagedata r:id="rId21" o:title=""/>
          </v:shape>
          <o:OLEObject Type="Embed" ProgID="Equation.3" ShapeID="_x0000_i1030" DrawAspect="Content" ObjectID="_1492722363" r:id="rId22"/>
        </w:object>
      </w:r>
      <w:r>
        <w:rPr>
          <w:rFonts w:hint="eastAsia"/>
          <w:sz w:val="24"/>
        </w:rPr>
        <w:t>所围立体在三个坐标面的投影，并绘图表示</w:t>
      </w:r>
      <w:r>
        <w:rPr>
          <w:rFonts w:hint="eastAsia"/>
          <w:sz w:val="24"/>
        </w:rPr>
        <w:t>.</w:t>
      </w: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78588B" w:rsidRDefault="0078588B" w:rsidP="00DE2E58">
      <w:pPr>
        <w:spacing w:line="360" w:lineRule="auto"/>
        <w:rPr>
          <w:b/>
          <w:sz w:val="24"/>
        </w:rPr>
      </w:pPr>
    </w:p>
    <w:p w:rsidR="00DE2E58" w:rsidRPr="00347F4A" w:rsidRDefault="00DE2E58" w:rsidP="00DE2E58">
      <w:pPr>
        <w:spacing w:line="360" w:lineRule="auto"/>
        <w:rPr>
          <w:b/>
          <w:sz w:val="24"/>
        </w:rPr>
      </w:pPr>
      <w:r w:rsidRPr="00347F4A">
        <w:rPr>
          <w:b/>
          <w:sz w:val="24"/>
        </w:rPr>
        <w:lastRenderedPageBreak/>
        <w:t>二、</w:t>
      </w:r>
      <w:r w:rsidR="00342028" w:rsidRPr="00347F4A">
        <w:rPr>
          <w:rFonts w:hint="eastAsia"/>
          <w:b/>
          <w:sz w:val="24"/>
        </w:rPr>
        <w:t>计算题</w:t>
      </w:r>
      <w:r w:rsidRPr="00347F4A">
        <w:rPr>
          <w:b/>
          <w:sz w:val="24"/>
        </w:rPr>
        <w:t>（每小题</w:t>
      </w:r>
      <w:r w:rsidR="00A4627F">
        <w:rPr>
          <w:rFonts w:hint="eastAsia"/>
          <w:b/>
          <w:sz w:val="24"/>
        </w:rPr>
        <w:t>6</w:t>
      </w:r>
      <w:r w:rsidRPr="00347F4A">
        <w:rPr>
          <w:b/>
          <w:sz w:val="24"/>
        </w:rPr>
        <w:t>分，共</w:t>
      </w:r>
      <w:r w:rsidR="00A4627F">
        <w:rPr>
          <w:rFonts w:hint="eastAsia"/>
          <w:b/>
          <w:sz w:val="24"/>
        </w:rPr>
        <w:t>3</w:t>
      </w:r>
      <w:r w:rsidR="00B729D2">
        <w:rPr>
          <w:b/>
          <w:sz w:val="24"/>
        </w:rPr>
        <w:t>0</w:t>
      </w:r>
      <w:r w:rsidRPr="00347F4A">
        <w:rPr>
          <w:b/>
          <w:sz w:val="24"/>
        </w:rPr>
        <w:t>分）</w:t>
      </w:r>
    </w:p>
    <w:p w:rsidR="00342028" w:rsidRDefault="00A4627F" w:rsidP="00FC05C3">
      <w:pPr>
        <w:spacing w:line="0" w:lineRule="atLeast"/>
      </w:pPr>
      <w:r>
        <w:rPr>
          <w:rFonts w:hint="eastAsia"/>
          <w:sz w:val="24"/>
        </w:rPr>
        <w:t>8</w:t>
      </w:r>
      <w:r w:rsidR="00342028" w:rsidRPr="00342028">
        <w:rPr>
          <w:rFonts w:hint="eastAsia"/>
          <w:sz w:val="24"/>
        </w:rPr>
        <w:t xml:space="preserve">. </w:t>
      </w:r>
      <w:r w:rsidR="00342028">
        <w:rPr>
          <w:rFonts w:hint="eastAsia"/>
          <w:sz w:val="24"/>
        </w:rPr>
        <w:t>求极限：</w:t>
      </w:r>
      <w:r w:rsidR="00347F4A" w:rsidRPr="00D06F2F">
        <w:rPr>
          <w:position w:val="-36"/>
        </w:rPr>
        <w:object w:dxaOrig="1560" w:dyaOrig="660">
          <v:shape id="_x0000_i1031" type="#_x0000_t75" style="width:77.8pt;height:33.1pt" o:ole="">
            <v:imagedata r:id="rId23" o:title=""/>
          </v:shape>
          <o:OLEObject Type="Embed" ProgID="Equation.DSMT4" ShapeID="_x0000_i1031" DrawAspect="Content" ObjectID="_1492722364" r:id="rId24"/>
        </w:object>
      </w:r>
      <w:r w:rsidR="00347F4A">
        <w:rPr>
          <w:rFonts w:hint="eastAsia"/>
        </w:rPr>
        <w:t>.</w:t>
      </w: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985D1E" w:rsidRDefault="00985D1E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Default="00A4627F" w:rsidP="00FC05C3">
      <w:pPr>
        <w:spacing w:line="0" w:lineRule="atLeast"/>
        <w:rPr>
          <w:sz w:val="24"/>
        </w:rPr>
      </w:pPr>
      <w:r>
        <w:rPr>
          <w:rFonts w:hint="eastAsia"/>
          <w:sz w:val="24"/>
        </w:rPr>
        <w:t>9</w:t>
      </w:r>
      <w:r w:rsidR="00347F4A" w:rsidRPr="00347F4A">
        <w:rPr>
          <w:rFonts w:hint="eastAsia"/>
          <w:sz w:val="24"/>
        </w:rPr>
        <w:t xml:space="preserve">. </w:t>
      </w:r>
      <w:r w:rsidR="00985D1E" w:rsidRPr="00347F4A">
        <w:rPr>
          <w:rFonts w:hint="eastAsia"/>
          <w:sz w:val="24"/>
        </w:rPr>
        <w:t>设函数</w:t>
      </w:r>
      <w:r w:rsidR="00985D1E" w:rsidRPr="00347F4A">
        <w:rPr>
          <w:position w:val="-10"/>
          <w:sz w:val="24"/>
        </w:rPr>
        <w:object w:dxaOrig="1140" w:dyaOrig="320">
          <v:shape id="_x0000_i1032" type="#_x0000_t75" style="width:57.25pt;height:16.1pt" o:ole="">
            <v:imagedata r:id="rId25" o:title=""/>
          </v:shape>
          <o:OLEObject Type="Embed" ProgID="Equation.3" ShapeID="_x0000_i1032" DrawAspect="Content" ObjectID="_1492722365" r:id="rId26"/>
        </w:object>
      </w:r>
      <w:r w:rsidR="00985D1E" w:rsidRPr="00347F4A">
        <w:rPr>
          <w:rFonts w:hint="eastAsia"/>
          <w:sz w:val="24"/>
        </w:rPr>
        <w:t>有二阶连续偏导数，考虑变换</w:t>
      </w:r>
      <w:r w:rsidR="00985D1E" w:rsidRPr="00347F4A">
        <w:rPr>
          <w:position w:val="-24"/>
          <w:sz w:val="24"/>
        </w:rPr>
        <w:object w:dxaOrig="1160" w:dyaOrig="680">
          <v:shape id="_x0000_i1033" type="#_x0000_t75" style="width:58.6pt;height:34.45pt" o:ole="">
            <v:imagedata r:id="rId27" o:title=""/>
          </v:shape>
          <o:OLEObject Type="Embed" ProgID="Equation.DSMT4" ShapeID="_x0000_i1033" DrawAspect="Content" ObjectID="_1492722366" r:id="rId28"/>
        </w:object>
      </w:r>
      <w:r w:rsidR="00985D1E">
        <w:rPr>
          <w:rFonts w:hint="eastAsia"/>
          <w:position w:val="-6"/>
          <w:sz w:val="24"/>
        </w:rPr>
        <w:t>，</w:t>
      </w:r>
      <w:r w:rsidR="00985D1E" w:rsidRPr="00D06F2F">
        <w:rPr>
          <w:position w:val="-24"/>
        </w:rPr>
        <w:object w:dxaOrig="1180" w:dyaOrig="680">
          <v:shape id="_x0000_i1034" type="#_x0000_t75" style="width:59.05pt;height:34pt" o:ole="">
            <v:imagedata r:id="rId29" o:title=""/>
          </v:shape>
          <o:OLEObject Type="Embed" ProgID="Equation.DSMT4" ShapeID="_x0000_i1034" DrawAspect="Content" ObjectID="_1492722367" r:id="rId30"/>
        </w:object>
      </w:r>
      <w:r w:rsidR="00985D1E">
        <w:rPr>
          <w:rFonts w:hint="eastAsia"/>
        </w:rPr>
        <w:t>，</w:t>
      </w:r>
      <w:r w:rsidR="00985D1E">
        <w:rPr>
          <w:rFonts w:hint="eastAsia"/>
          <w:position w:val="-6"/>
          <w:sz w:val="24"/>
        </w:rPr>
        <w:t>改写</w:t>
      </w:r>
      <w:r w:rsidR="00985D1E" w:rsidRPr="00CD00B0">
        <w:rPr>
          <w:position w:val="-28"/>
          <w:sz w:val="24"/>
        </w:rPr>
        <w:object w:dxaOrig="1420" w:dyaOrig="660">
          <v:shape id="_x0000_i1035" type="#_x0000_t75" style="width:71.55pt;height:33.55pt" o:ole="">
            <v:imagedata r:id="rId31" o:title=""/>
          </v:shape>
          <o:OLEObject Type="Embed" ProgID="Equation.3" ShapeID="_x0000_i1035" DrawAspect="Content" ObjectID="_1492722368" r:id="rId32"/>
        </w:object>
      </w:r>
      <w:r w:rsidR="00985D1E">
        <w:rPr>
          <w:rFonts w:hint="eastAsia"/>
          <w:sz w:val="24"/>
        </w:rPr>
        <w:t>.</w:t>
      </w:r>
    </w:p>
    <w:p w:rsidR="00347F4A" w:rsidRDefault="00347F4A" w:rsidP="00FC05C3">
      <w:pPr>
        <w:spacing w:line="0" w:lineRule="atLeast"/>
        <w:rPr>
          <w:sz w:val="24"/>
        </w:rPr>
      </w:pPr>
    </w:p>
    <w:p w:rsidR="00347F4A" w:rsidRDefault="00347F4A" w:rsidP="00FC05C3">
      <w:pPr>
        <w:spacing w:line="0" w:lineRule="atLeast"/>
        <w:rPr>
          <w:sz w:val="24"/>
        </w:rPr>
      </w:pP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Default="00347F4A" w:rsidP="00FC05C3">
      <w:pPr>
        <w:spacing w:line="0" w:lineRule="atLeast"/>
      </w:pPr>
    </w:p>
    <w:p w:rsidR="00347F4A" w:rsidRPr="00342028" w:rsidRDefault="00347F4A" w:rsidP="00FC05C3">
      <w:pPr>
        <w:spacing w:line="0" w:lineRule="atLeast"/>
        <w:rPr>
          <w:sz w:val="24"/>
        </w:rPr>
      </w:pPr>
    </w:p>
    <w:p w:rsidR="00342028" w:rsidRDefault="00342028" w:rsidP="00FC05C3">
      <w:pPr>
        <w:spacing w:line="0" w:lineRule="atLeast"/>
        <w:rPr>
          <w:szCs w:val="21"/>
        </w:rPr>
      </w:pPr>
    </w:p>
    <w:p w:rsidR="00985D1E" w:rsidRDefault="00985D1E" w:rsidP="00FC05C3">
      <w:pPr>
        <w:spacing w:line="0" w:lineRule="atLeast"/>
        <w:rPr>
          <w:szCs w:val="21"/>
        </w:rPr>
      </w:pPr>
    </w:p>
    <w:p w:rsidR="00985D1E" w:rsidRDefault="00985D1E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985D1E" w:rsidRDefault="00985D1E" w:rsidP="00FC05C3">
      <w:pPr>
        <w:spacing w:line="0" w:lineRule="atLeast"/>
        <w:rPr>
          <w:szCs w:val="21"/>
        </w:rPr>
      </w:pPr>
    </w:p>
    <w:p w:rsidR="00985D1E" w:rsidRDefault="00985D1E" w:rsidP="00FC05C3">
      <w:pPr>
        <w:spacing w:line="0" w:lineRule="atLeast"/>
        <w:rPr>
          <w:szCs w:val="21"/>
        </w:rPr>
      </w:pPr>
    </w:p>
    <w:p w:rsidR="00985D1E" w:rsidRDefault="00985D1E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985D1E" w:rsidRDefault="00A4627F" w:rsidP="00985D1E">
      <w:pPr>
        <w:spacing w:line="0" w:lineRule="atLeast"/>
        <w:rPr>
          <w:sz w:val="24"/>
        </w:rPr>
      </w:pPr>
      <w:r>
        <w:rPr>
          <w:rFonts w:hint="eastAsia"/>
          <w:sz w:val="24"/>
        </w:rPr>
        <w:t>10</w:t>
      </w:r>
      <w:r w:rsidR="00347F4A" w:rsidRPr="00347F4A">
        <w:rPr>
          <w:rFonts w:hint="eastAsia"/>
          <w:sz w:val="24"/>
        </w:rPr>
        <w:t>.</w:t>
      </w:r>
      <w:r w:rsidR="00985D1E">
        <w:rPr>
          <w:rFonts w:hint="eastAsia"/>
          <w:sz w:val="24"/>
        </w:rPr>
        <w:t xml:space="preserve"> </w:t>
      </w:r>
      <w:r w:rsidR="00985D1E" w:rsidRPr="00347F4A">
        <w:rPr>
          <w:rFonts w:hint="eastAsia"/>
          <w:sz w:val="24"/>
        </w:rPr>
        <w:t>若</w:t>
      </w:r>
      <w:r w:rsidR="00985D1E">
        <w:rPr>
          <w:rFonts w:hint="eastAsia"/>
          <w:sz w:val="24"/>
        </w:rPr>
        <w:t>函数</w:t>
      </w:r>
      <w:r w:rsidR="00985D1E" w:rsidRPr="00CD00B0">
        <w:rPr>
          <w:position w:val="-10"/>
          <w:sz w:val="24"/>
        </w:rPr>
        <w:object w:dxaOrig="1080" w:dyaOrig="320">
          <v:shape id="_x0000_i1036" type="#_x0000_t75" style="width:54.1pt;height:16.1pt" o:ole="">
            <v:imagedata r:id="rId33" o:title=""/>
          </v:shape>
          <o:OLEObject Type="Embed" ProgID="Equation.DSMT4" ShapeID="_x0000_i1036" DrawAspect="Content" ObjectID="_1492722369" r:id="rId34"/>
        </w:object>
      </w:r>
      <w:r w:rsidR="00985D1E">
        <w:rPr>
          <w:rFonts w:hint="eastAsia"/>
          <w:sz w:val="24"/>
        </w:rPr>
        <w:t>由方程</w:t>
      </w:r>
      <w:r w:rsidR="00985D1E" w:rsidRPr="00CD00B0">
        <w:rPr>
          <w:position w:val="-10"/>
          <w:sz w:val="24"/>
        </w:rPr>
        <w:object w:dxaOrig="1219" w:dyaOrig="360">
          <v:shape id="_x0000_i1037" type="#_x0000_t75" style="width:61.25pt;height:17.9pt" o:ole="">
            <v:imagedata r:id="rId35" o:title=""/>
          </v:shape>
          <o:OLEObject Type="Embed" ProgID="Equation.3" ShapeID="_x0000_i1037" DrawAspect="Content" ObjectID="_1492722370" r:id="rId36"/>
        </w:object>
      </w:r>
      <w:r w:rsidR="00985D1E">
        <w:rPr>
          <w:rFonts w:hint="eastAsia"/>
          <w:sz w:val="24"/>
        </w:rPr>
        <w:t>确定，试求</w:t>
      </w:r>
      <w:r w:rsidR="00985D1E" w:rsidRPr="00CD00B0">
        <w:rPr>
          <w:position w:val="-28"/>
          <w:sz w:val="24"/>
        </w:rPr>
        <w:object w:dxaOrig="560" w:dyaOrig="700">
          <v:shape id="_x0000_i1038" type="#_x0000_t75" style="width:28.15pt;height:35.8pt" o:ole="">
            <v:imagedata r:id="rId37" o:title=""/>
          </v:shape>
          <o:OLEObject Type="Embed" ProgID="Equation.3" ShapeID="_x0000_i1038" DrawAspect="Content" ObjectID="_1492722371" r:id="rId38"/>
        </w:object>
      </w:r>
      <w:r w:rsidR="00985D1E">
        <w:rPr>
          <w:rFonts w:hint="eastAsia"/>
          <w:sz w:val="24"/>
        </w:rPr>
        <w:t>.</w:t>
      </w:r>
    </w:p>
    <w:p w:rsidR="00347F4A" w:rsidRDefault="00347F4A" w:rsidP="00FC05C3">
      <w:pPr>
        <w:spacing w:line="0" w:lineRule="atLeast"/>
        <w:rPr>
          <w:szCs w:val="21"/>
        </w:rPr>
      </w:pPr>
    </w:p>
    <w:p w:rsidR="00342028" w:rsidRDefault="00342028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347F4A" w:rsidRDefault="00347F4A" w:rsidP="00FC05C3">
      <w:pPr>
        <w:spacing w:line="0" w:lineRule="atLeast"/>
        <w:rPr>
          <w:szCs w:val="21"/>
        </w:rPr>
      </w:pPr>
    </w:p>
    <w:p w:rsidR="00DD58B1" w:rsidRDefault="00572ED5" w:rsidP="00FC05C3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color w:val="000000"/>
          <w:sz w:val="24"/>
        </w:rPr>
        <w:lastRenderedPageBreak/>
        <w:t>1</w:t>
      </w:r>
      <w:r w:rsidR="00A4627F">
        <w:rPr>
          <w:rFonts w:ascii="宋体" w:hAnsi="宋体" w:hint="eastAsia"/>
          <w:color w:val="000000"/>
          <w:sz w:val="24"/>
        </w:rPr>
        <w:t>1</w:t>
      </w:r>
      <w:r w:rsidR="00DD58B1">
        <w:rPr>
          <w:rFonts w:ascii="宋体" w:hAnsi="宋体" w:hint="eastAsia"/>
          <w:color w:val="000000"/>
          <w:sz w:val="24"/>
        </w:rPr>
        <w:t>.将函数</w:t>
      </w:r>
      <w:r w:rsidR="00DD58B1" w:rsidRPr="00DD58B1">
        <w:rPr>
          <w:rFonts w:ascii="宋体" w:hAnsi="宋体"/>
          <w:position w:val="-14"/>
          <w:sz w:val="24"/>
        </w:rPr>
        <w:object w:dxaOrig="2560" w:dyaOrig="400">
          <v:shape id="_x0000_i1039" type="#_x0000_t75" style="width:127.9pt;height:20.1pt" o:ole="">
            <v:imagedata r:id="rId39" o:title=""/>
          </v:shape>
          <o:OLEObject Type="Embed" ProgID="Equation.DSMT4" ShapeID="_x0000_i1039" DrawAspect="Content" ObjectID="_1492722372" r:id="rId40"/>
        </w:object>
      </w:r>
      <w:r w:rsidR="00DD58B1">
        <w:rPr>
          <w:rFonts w:ascii="宋体" w:hAnsi="宋体" w:hint="eastAsia"/>
          <w:sz w:val="24"/>
        </w:rPr>
        <w:t>展开成正弦级数.</w:t>
      </w:r>
    </w:p>
    <w:p w:rsidR="0074515B" w:rsidRDefault="0074515B" w:rsidP="00A028A0">
      <w:pPr>
        <w:rPr>
          <w:szCs w:val="21"/>
        </w:rPr>
      </w:pPr>
    </w:p>
    <w:p w:rsidR="0074515B" w:rsidRDefault="0074515B" w:rsidP="00A028A0">
      <w:pPr>
        <w:rPr>
          <w:szCs w:val="21"/>
        </w:rPr>
      </w:pPr>
    </w:p>
    <w:p w:rsidR="0074515B" w:rsidRDefault="0074515B" w:rsidP="00A028A0">
      <w:pPr>
        <w:rPr>
          <w:szCs w:val="21"/>
        </w:rPr>
      </w:pPr>
    </w:p>
    <w:p w:rsidR="0074515B" w:rsidRDefault="0074515B" w:rsidP="00A028A0">
      <w:pPr>
        <w:rPr>
          <w:szCs w:val="21"/>
        </w:rPr>
      </w:pPr>
    </w:p>
    <w:p w:rsidR="0074515B" w:rsidRDefault="0074515B" w:rsidP="00A028A0">
      <w:pPr>
        <w:rPr>
          <w:szCs w:val="21"/>
        </w:rPr>
      </w:pPr>
    </w:p>
    <w:p w:rsidR="00B5376A" w:rsidRDefault="00B5376A" w:rsidP="00A028A0">
      <w:pPr>
        <w:rPr>
          <w:szCs w:val="21"/>
        </w:rPr>
      </w:pPr>
    </w:p>
    <w:p w:rsidR="0078588B" w:rsidRDefault="0078588B" w:rsidP="00A028A0">
      <w:pPr>
        <w:rPr>
          <w:szCs w:val="21"/>
        </w:rPr>
      </w:pPr>
    </w:p>
    <w:p w:rsidR="0078588B" w:rsidRDefault="0078588B" w:rsidP="00A028A0">
      <w:pPr>
        <w:rPr>
          <w:szCs w:val="21"/>
        </w:rPr>
      </w:pPr>
    </w:p>
    <w:p w:rsidR="0078588B" w:rsidRDefault="0078588B" w:rsidP="00A028A0">
      <w:pPr>
        <w:rPr>
          <w:szCs w:val="21"/>
        </w:rPr>
      </w:pPr>
    </w:p>
    <w:p w:rsidR="00572ED5" w:rsidRDefault="00572ED5" w:rsidP="00A028A0">
      <w:pPr>
        <w:rPr>
          <w:szCs w:val="21"/>
        </w:rPr>
      </w:pPr>
    </w:p>
    <w:p w:rsidR="00572ED5" w:rsidRDefault="00572ED5" w:rsidP="00A028A0">
      <w:pPr>
        <w:rPr>
          <w:szCs w:val="21"/>
        </w:rPr>
      </w:pPr>
    </w:p>
    <w:p w:rsidR="00572ED5" w:rsidRDefault="00572ED5" w:rsidP="00A028A0">
      <w:pPr>
        <w:rPr>
          <w:szCs w:val="21"/>
        </w:rPr>
      </w:pPr>
    </w:p>
    <w:p w:rsidR="00572ED5" w:rsidRDefault="00572ED5" w:rsidP="00A028A0">
      <w:pPr>
        <w:rPr>
          <w:szCs w:val="21"/>
        </w:rPr>
      </w:pPr>
    </w:p>
    <w:p w:rsidR="0078588B" w:rsidRDefault="0078588B" w:rsidP="00A028A0">
      <w:pPr>
        <w:rPr>
          <w:szCs w:val="21"/>
        </w:rPr>
      </w:pPr>
    </w:p>
    <w:p w:rsidR="0078588B" w:rsidRDefault="0078588B" w:rsidP="00A028A0">
      <w:pPr>
        <w:rPr>
          <w:szCs w:val="21"/>
        </w:rPr>
      </w:pPr>
    </w:p>
    <w:p w:rsidR="00756EDD" w:rsidRPr="00572ED5" w:rsidRDefault="00756EDD" w:rsidP="00756EDD">
      <w:pPr>
        <w:rPr>
          <w:sz w:val="24"/>
        </w:rPr>
      </w:pPr>
      <w:r w:rsidRPr="00572ED5">
        <w:rPr>
          <w:rFonts w:hint="eastAsia"/>
          <w:sz w:val="24"/>
        </w:rPr>
        <w:t>1</w:t>
      </w:r>
      <w:r w:rsidR="00A4627F">
        <w:rPr>
          <w:rFonts w:hint="eastAsia"/>
          <w:sz w:val="24"/>
        </w:rPr>
        <w:t>2</w:t>
      </w:r>
      <w:r w:rsidRPr="00572ED5">
        <w:rPr>
          <w:rFonts w:hint="eastAsia"/>
          <w:sz w:val="24"/>
        </w:rPr>
        <w:t xml:space="preserve">. </w:t>
      </w:r>
      <w:r w:rsidRPr="00572ED5">
        <w:rPr>
          <w:rFonts w:hint="eastAsia"/>
          <w:sz w:val="24"/>
        </w:rPr>
        <w:t>求函数</w:t>
      </w:r>
      <w:r w:rsidR="00361245" w:rsidRPr="00361245">
        <w:rPr>
          <w:position w:val="-10"/>
          <w:sz w:val="24"/>
        </w:rPr>
        <w:object w:dxaOrig="1780" w:dyaOrig="360">
          <v:shape id="_x0000_i1040" type="#_x0000_t75" style="width:89pt;height:17.9pt" o:ole="">
            <v:imagedata r:id="rId41" o:title=""/>
          </v:shape>
          <o:OLEObject Type="Embed" ProgID="Equation.DSMT4" ShapeID="_x0000_i1040" DrawAspect="Content" ObjectID="_1492722373" r:id="rId42"/>
        </w:object>
      </w:r>
      <w:r w:rsidR="00361245">
        <w:rPr>
          <w:rFonts w:hint="eastAsia"/>
          <w:sz w:val="24"/>
        </w:rPr>
        <w:t>在区域</w:t>
      </w:r>
      <w:r w:rsidR="00361245" w:rsidRPr="00361245">
        <w:rPr>
          <w:position w:val="-10"/>
          <w:sz w:val="24"/>
        </w:rPr>
        <w:object w:dxaOrig="2120" w:dyaOrig="360">
          <v:shape id="_x0000_i1041" type="#_x0000_t75" style="width:106pt;height:17.9pt" o:ole="">
            <v:imagedata r:id="rId43" o:title=""/>
          </v:shape>
          <o:OLEObject Type="Embed" ProgID="Equation.DSMT4" ShapeID="_x0000_i1041" DrawAspect="Content" ObjectID="_1492722374" r:id="rId44"/>
        </w:object>
      </w:r>
      <w:r w:rsidR="00361245">
        <w:rPr>
          <w:rFonts w:hint="eastAsia"/>
          <w:sz w:val="24"/>
        </w:rPr>
        <w:t>上</w:t>
      </w:r>
      <w:r w:rsidRPr="00572ED5">
        <w:rPr>
          <w:rFonts w:hint="eastAsia"/>
          <w:sz w:val="24"/>
        </w:rPr>
        <w:t>的</w:t>
      </w:r>
      <w:r w:rsidR="00361245">
        <w:rPr>
          <w:rFonts w:hint="eastAsia"/>
          <w:sz w:val="24"/>
        </w:rPr>
        <w:t>最大、最小</w:t>
      </w:r>
      <w:r w:rsidRPr="00572ED5">
        <w:rPr>
          <w:rFonts w:hint="eastAsia"/>
          <w:sz w:val="24"/>
        </w:rPr>
        <w:t>值</w:t>
      </w:r>
      <w:r w:rsidRPr="00572ED5">
        <w:rPr>
          <w:rFonts w:hint="eastAsia"/>
          <w:sz w:val="24"/>
        </w:rPr>
        <w:t>.</w:t>
      </w:r>
    </w:p>
    <w:p w:rsidR="0074515B" w:rsidRDefault="0074515B" w:rsidP="00A028A0">
      <w:pPr>
        <w:rPr>
          <w:szCs w:val="21"/>
        </w:rPr>
      </w:pPr>
    </w:p>
    <w:p w:rsidR="005D183B" w:rsidRPr="00756EDD" w:rsidRDefault="005D183B" w:rsidP="00A028A0">
      <w:pPr>
        <w:rPr>
          <w:rFonts w:ascii="宋体" w:hAnsi="宋体"/>
          <w:color w:val="000000"/>
          <w:szCs w:val="21"/>
        </w:rPr>
      </w:pPr>
    </w:p>
    <w:p w:rsidR="0074515B" w:rsidRPr="00DE79CC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021328">
      <w:pPr>
        <w:rPr>
          <w:szCs w:val="21"/>
        </w:rPr>
      </w:pPr>
    </w:p>
    <w:p w:rsidR="0074515B" w:rsidRDefault="0074515B" w:rsidP="00A8732B">
      <w:pPr>
        <w:spacing w:line="360" w:lineRule="auto"/>
        <w:rPr>
          <w:b/>
          <w:szCs w:val="21"/>
        </w:rPr>
      </w:pPr>
    </w:p>
    <w:p w:rsidR="0074515B" w:rsidRDefault="0074515B" w:rsidP="00A8732B">
      <w:pPr>
        <w:spacing w:line="360" w:lineRule="auto"/>
        <w:rPr>
          <w:b/>
          <w:szCs w:val="21"/>
        </w:rPr>
      </w:pPr>
    </w:p>
    <w:p w:rsidR="0074515B" w:rsidRDefault="0074515B" w:rsidP="00A8732B">
      <w:pPr>
        <w:spacing w:line="360" w:lineRule="auto"/>
        <w:rPr>
          <w:b/>
          <w:szCs w:val="21"/>
        </w:rPr>
      </w:pPr>
    </w:p>
    <w:p w:rsidR="0074515B" w:rsidRDefault="0074515B" w:rsidP="00A8732B">
      <w:pPr>
        <w:spacing w:line="360" w:lineRule="auto"/>
        <w:rPr>
          <w:b/>
          <w:szCs w:val="21"/>
        </w:rPr>
      </w:pPr>
    </w:p>
    <w:p w:rsidR="0074515B" w:rsidRDefault="0074515B" w:rsidP="00A8732B">
      <w:pPr>
        <w:spacing w:line="360" w:lineRule="auto"/>
        <w:rPr>
          <w:b/>
          <w:szCs w:val="21"/>
        </w:rPr>
      </w:pPr>
    </w:p>
    <w:p w:rsidR="00756EDD" w:rsidRPr="00A43A83" w:rsidRDefault="00756EDD" w:rsidP="00E00899">
      <w:pPr>
        <w:rPr>
          <w:szCs w:val="21"/>
        </w:rPr>
      </w:pPr>
    </w:p>
    <w:p w:rsidR="0071576B" w:rsidRPr="00361245" w:rsidRDefault="00361245" w:rsidP="0071576B">
      <w:pPr>
        <w:rPr>
          <w:sz w:val="24"/>
        </w:rPr>
      </w:pPr>
      <w:r w:rsidRPr="00361245">
        <w:rPr>
          <w:rFonts w:hint="eastAsia"/>
          <w:b/>
          <w:sz w:val="24"/>
        </w:rPr>
        <w:lastRenderedPageBreak/>
        <w:t>三</w:t>
      </w:r>
      <w:r w:rsidR="0071576B" w:rsidRPr="00361245">
        <w:rPr>
          <w:rFonts w:hint="eastAsia"/>
          <w:b/>
          <w:sz w:val="24"/>
        </w:rPr>
        <w:t>、</w:t>
      </w:r>
      <w:r w:rsidR="00A0120B" w:rsidRPr="00361245">
        <w:rPr>
          <w:rFonts w:hint="eastAsia"/>
          <w:b/>
          <w:sz w:val="24"/>
        </w:rPr>
        <w:t>证明题</w:t>
      </w:r>
      <w:r w:rsidR="00927104" w:rsidRPr="00361245">
        <w:rPr>
          <w:rFonts w:hint="eastAsia"/>
          <w:b/>
          <w:sz w:val="24"/>
        </w:rPr>
        <w:t>（</w:t>
      </w:r>
      <w:r w:rsidR="00B729D2">
        <w:rPr>
          <w:b/>
          <w:sz w:val="24"/>
        </w:rPr>
        <w:t>9</w:t>
      </w:r>
      <w:r w:rsidR="00A4627F">
        <w:rPr>
          <w:rFonts w:hint="eastAsia"/>
          <w:b/>
          <w:sz w:val="24"/>
        </w:rPr>
        <w:t>分</w:t>
      </w:r>
      <w:r w:rsidR="00927104" w:rsidRPr="00361245">
        <w:rPr>
          <w:rFonts w:hint="eastAsia"/>
          <w:b/>
          <w:sz w:val="24"/>
        </w:rPr>
        <w:t>）</w:t>
      </w:r>
    </w:p>
    <w:p w:rsidR="00C674FE" w:rsidRPr="00361245" w:rsidRDefault="00361245" w:rsidP="00361245">
      <w:pPr>
        <w:ind w:left="410" w:hangingChars="171" w:hanging="410"/>
        <w:rPr>
          <w:sz w:val="24"/>
        </w:rPr>
      </w:pPr>
      <w:r w:rsidRPr="00361245">
        <w:rPr>
          <w:rFonts w:hint="eastAsia"/>
          <w:sz w:val="24"/>
        </w:rPr>
        <w:t>1</w:t>
      </w:r>
      <w:r w:rsidR="004425BD">
        <w:rPr>
          <w:rFonts w:hint="eastAsia"/>
          <w:sz w:val="24"/>
        </w:rPr>
        <w:t>3</w:t>
      </w:r>
      <w:r w:rsidR="00873D2B" w:rsidRPr="00361245">
        <w:rPr>
          <w:rFonts w:hint="eastAsia"/>
          <w:sz w:val="24"/>
        </w:rPr>
        <w:t>.</w:t>
      </w:r>
      <w:r w:rsidR="00927104" w:rsidRPr="00361245">
        <w:rPr>
          <w:rFonts w:hint="eastAsia"/>
          <w:sz w:val="24"/>
        </w:rPr>
        <w:t xml:space="preserve"> </w:t>
      </w:r>
      <w:r w:rsidR="00BC01B1" w:rsidRPr="00361245">
        <w:rPr>
          <w:rFonts w:hint="eastAsia"/>
          <w:sz w:val="24"/>
        </w:rPr>
        <w:t>证明</w:t>
      </w:r>
      <w:r w:rsidR="00BC01B1" w:rsidRPr="00361245">
        <w:rPr>
          <w:sz w:val="24"/>
        </w:rPr>
        <w:t>函数</w:t>
      </w:r>
      <w:r w:rsidR="00BC01B1" w:rsidRPr="00361245">
        <w:rPr>
          <w:position w:val="-12"/>
          <w:sz w:val="24"/>
        </w:rPr>
        <w:object w:dxaOrig="1740" w:dyaOrig="360">
          <v:shape id="_x0000_i1042" type="#_x0000_t75" style="width:87.2pt;height:17.9pt" o:ole="">
            <v:imagedata r:id="rId45" o:title=""/>
          </v:shape>
          <o:OLEObject Type="Embed" ProgID="Equation.DSMT4" ShapeID="_x0000_i1042" DrawAspect="Content" ObjectID="_1492722375" r:id="rId46"/>
        </w:object>
      </w:r>
      <w:r w:rsidR="00BC01B1" w:rsidRPr="00361245">
        <w:rPr>
          <w:sz w:val="24"/>
        </w:rPr>
        <w:t>在</w:t>
      </w:r>
      <w:r w:rsidR="00BC01B1" w:rsidRPr="00361245">
        <w:rPr>
          <w:position w:val="-10"/>
          <w:sz w:val="24"/>
        </w:rPr>
        <w:object w:dxaOrig="560" w:dyaOrig="320">
          <v:shape id="_x0000_i1043" type="#_x0000_t75" style="width:28.15pt;height:16.1pt" o:ole="">
            <v:imagedata r:id="rId47" o:title=""/>
          </v:shape>
          <o:OLEObject Type="Embed" ProgID="Equation.DSMT4" ShapeID="_x0000_i1043" DrawAspect="Content" ObjectID="_1492722376" r:id="rId48"/>
        </w:object>
      </w:r>
      <w:r w:rsidR="00BC01B1" w:rsidRPr="00361245">
        <w:rPr>
          <w:sz w:val="24"/>
        </w:rPr>
        <w:t>处</w:t>
      </w:r>
      <w:r w:rsidR="00BC01B1">
        <w:rPr>
          <w:rFonts w:hint="eastAsia"/>
          <w:sz w:val="24"/>
        </w:rPr>
        <w:t>沿任意方向的方向导数都存在</w:t>
      </w:r>
      <w:r w:rsidR="00BC01B1" w:rsidRPr="00361245">
        <w:rPr>
          <w:sz w:val="24"/>
        </w:rPr>
        <w:t>，</w:t>
      </w:r>
      <w:r w:rsidR="00BC01B1">
        <w:rPr>
          <w:rFonts w:hint="eastAsia"/>
          <w:sz w:val="24"/>
        </w:rPr>
        <w:t>但</w:t>
      </w:r>
      <w:r w:rsidR="00BC01B1" w:rsidRPr="00361245">
        <w:rPr>
          <w:sz w:val="24"/>
        </w:rPr>
        <w:t>在</w:t>
      </w:r>
      <w:r w:rsidR="00BC01B1" w:rsidRPr="00361245">
        <w:rPr>
          <w:position w:val="-10"/>
          <w:sz w:val="24"/>
        </w:rPr>
        <w:object w:dxaOrig="560" w:dyaOrig="320">
          <v:shape id="_x0000_i1044" type="#_x0000_t75" style="width:28.15pt;height:16.1pt" o:ole="">
            <v:imagedata r:id="rId49" o:title=""/>
          </v:shape>
          <o:OLEObject Type="Embed" ProgID="Equation.DSMT4" ShapeID="_x0000_i1044" DrawAspect="Content" ObjectID="_1492722377" r:id="rId50"/>
        </w:object>
      </w:r>
      <w:r w:rsidR="00BC01B1" w:rsidRPr="00361245">
        <w:rPr>
          <w:sz w:val="24"/>
        </w:rPr>
        <w:t>处</w:t>
      </w:r>
      <w:r w:rsidR="00BC01B1">
        <w:rPr>
          <w:rFonts w:hint="eastAsia"/>
          <w:sz w:val="24"/>
        </w:rPr>
        <w:t>的全</w:t>
      </w:r>
      <w:r w:rsidR="00BC01B1" w:rsidRPr="00361245">
        <w:rPr>
          <w:sz w:val="24"/>
        </w:rPr>
        <w:t>微</w:t>
      </w:r>
      <w:r w:rsidR="00BC01B1">
        <w:rPr>
          <w:rFonts w:hint="eastAsia"/>
          <w:sz w:val="24"/>
        </w:rPr>
        <w:t>分不存在</w:t>
      </w:r>
      <w:r w:rsidR="00BC01B1" w:rsidRPr="00361245">
        <w:rPr>
          <w:rFonts w:hint="eastAsia"/>
          <w:sz w:val="24"/>
        </w:rPr>
        <w:t>.</w:t>
      </w:r>
    </w:p>
    <w:p w:rsidR="00FA7BEC" w:rsidRPr="00361245" w:rsidRDefault="00FA7BEC" w:rsidP="004816F6">
      <w:pPr>
        <w:rPr>
          <w:sz w:val="24"/>
        </w:rPr>
      </w:pPr>
    </w:p>
    <w:p w:rsidR="00FA7BEC" w:rsidRPr="00927104" w:rsidRDefault="00FA7BEC" w:rsidP="004816F6"/>
    <w:p w:rsidR="00FA7BEC" w:rsidRDefault="00FA7BEC" w:rsidP="004816F6"/>
    <w:p w:rsidR="00FA7BEC" w:rsidRDefault="00FA7BEC" w:rsidP="004816F6"/>
    <w:p w:rsidR="00FA7BEC" w:rsidRDefault="00FA7BEC" w:rsidP="004816F6"/>
    <w:p w:rsidR="00361245" w:rsidRDefault="00361245" w:rsidP="004816F6"/>
    <w:p w:rsidR="00361245" w:rsidRDefault="00361245" w:rsidP="004816F6"/>
    <w:p w:rsidR="00FA7BEC" w:rsidRDefault="00FA7BEC" w:rsidP="004816F6"/>
    <w:p w:rsidR="00FA7BEC" w:rsidRDefault="00FA7BEC" w:rsidP="004816F6"/>
    <w:p w:rsidR="00D5588A" w:rsidRDefault="00D5588A" w:rsidP="004816F6"/>
    <w:p w:rsidR="00756EDD" w:rsidRDefault="00756EDD" w:rsidP="004816F6"/>
    <w:p w:rsidR="00756EDD" w:rsidRDefault="00756EDD" w:rsidP="004816F6">
      <w:pPr>
        <w:rPr>
          <w:rFonts w:hint="eastAsia"/>
        </w:rPr>
      </w:pPr>
    </w:p>
    <w:p w:rsidR="00A4627F" w:rsidRPr="00361245" w:rsidRDefault="00A4627F" w:rsidP="00A4627F">
      <w:pPr>
        <w:rPr>
          <w:sz w:val="24"/>
        </w:rPr>
      </w:pPr>
      <w:r>
        <w:rPr>
          <w:rFonts w:hint="eastAsia"/>
          <w:b/>
          <w:sz w:val="24"/>
        </w:rPr>
        <w:t>四</w:t>
      </w:r>
      <w:r w:rsidRPr="00361245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讨论</w:t>
      </w:r>
      <w:r w:rsidRPr="00361245">
        <w:rPr>
          <w:rFonts w:hint="eastAsia"/>
          <w:b/>
          <w:sz w:val="24"/>
        </w:rPr>
        <w:t>题</w:t>
      </w: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2</w:t>
      </w:r>
      <w:r>
        <w:rPr>
          <w:rFonts w:hint="eastAsia"/>
          <w:b/>
          <w:sz w:val="24"/>
        </w:rPr>
        <w:t>分</w:t>
      </w:r>
      <w:r w:rsidRPr="00361245">
        <w:rPr>
          <w:rFonts w:hint="eastAsia"/>
          <w:b/>
          <w:sz w:val="24"/>
        </w:rPr>
        <w:t>）</w:t>
      </w:r>
    </w:p>
    <w:p w:rsidR="00A4627F" w:rsidRPr="00FA7BEC" w:rsidRDefault="00A4627F" w:rsidP="004816F6"/>
    <w:p w:rsidR="00BC7157" w:rsidRDefault="00361245" w:rsidP="00BC01B1">
      <w:pPr>
        <w:spacing w:line="0" w:lineRule="atLeast"/>
        <w:ind w:left="410" w:hangingChars="171" w:hanging="410"/>
        <w:rPr>
          <w:szCs w:val="21"/>
        </w:rPr>
      </w:pPr>
      <w:r>
        <w:rPr>
          <w:rFonts w:hint="eastAsia"/>
          <w:sz w:val="24"/>
        </w:rPr>
        <w:t>1</w:t>
      </w:r>
      <w:r w:rsidR="004425BD">
        <w:rPr>
          <w:rFonts w:hint="eastAsia"/>
          <w:sz w:val="24"/>
        </w:rPr>
        <w:t>4</w:t>
      </w:r>
      <w:r w:rsidR="00BC7157" w:rsidRPr="00361245">
        <w:rPr>
          <w:rFonts w:hint="eastAsia"/>
          <w:sz w:val="24"/>
        </w:rPr>
        <w:t>.</w:t>
      </w:r>
      <w:r w:rsidR="00927104" w:rsidRPr="00361245">
        <w:rPr>
          <w:rFonts w:hint="eastAsia"/>
          <w:sz w:val="24"/>
        </w:rPr>
        <w:t xml:space="preserve"> </w:t>
      </w:r>
      <w:r w:rsidR="00BC01B1">
        <w:rPr>
          <w:rFonts w:hint="eastAsia"/>
          <w:sz w:val="24"/>
        </w:rPr>
        <w:t>证明函</w:t>
      </w:r>
      <w:r w:rsidR="00BC01B1" w:rsidRPr="00361245">
        <w:rPr>
          <w:rFonts w:hint="eastAsia"/>
          <w:sz w:val="24"/>
        </w:rPr>
        <w:t>数</w:t>
      </w:r>
      <w:r w:rsidR="00BC01B1">
        <w:rPr>
          <w:rFonts w:hint="eastAsia"/>
          <w:sz w:val="24"/>
        </w:rPr>
        <w:t>项级数</w:t>
      </w:r>
      <w:r w:rsidR="00BC01B1" w:rsidRPr="00BC01B1">
        <w:rPr>
          <w:position w:val="-28"/>
          <w:sz w:val="24"/>
        </w:rPr>
        <w:object w:dxaOrig="1400" w:dyaOrig="680">
          <v:shape id="_x0000_i1045" type="#_x0000_t75" style="width:70.2pt;height:34pt" o:ole="">
            <v:imagedata r:id="rId51" o:title=""/>
          </v:shape>
          <o:OLEObject Type="Embed" ProgID="Equation.DSMT4" ShapeID="_x0000_i1045" DrawAspect="Content" ObjectID="_1492722378" r:id="rId52"/>
        </w:object>
      </w:r>
      <w:r w:rsidR="00BC01B1">
        <w:rPr>
          <w:rFonts w:hint="eastAsia"/>
          <w:sz w:val="24"/>
        </w:rPr>
        <w:t>在</w:t>
      </w:r>
      <w:r w:rsidR="00BC01B1" w:rsidRPr="00361245">
        <w:rPr>
          <w:position w:val="-10"/>
          <w:sz w:val="24"/>
        </w:rPr>
        <w:object w:dxaOrig="740" w:dyaOrig="320">
          <v:shape id="_x0000_i1046" type="#_x0000_t75" style="width:37.1pt;height:16.1pt" o:ole="">
            <v:imagedata r:id="rId53" o:title=""/>
          </v:shape>
          <o:OLEObject Type="Embed" ProgID="Equation.DSMT4" ShapeID="_x0000_i1046" DrawAspect="Content" ObjectID="_1492722379" r:id="rId54"/>
        </w:object>
      </w:r>
      <w:r w:rsidR="00BC01B1">
        <w:rPr>
          <w:rFonts w:hint="eastAsia"/>
          <w:sz w:val="24"/>
        </w:rPr>
        <w:t>上</w:t>
      </w:r>
      <w:r w:rsidR="00BC01B1" w:rsidRPr="00361245">
        <w:rPr>
          <w:rFonts w:hint="eastAsia"/>
          <w:sz w:val="24"/>
        </w:rPr>
        <w:t>一致收敛</w:t>
      </w:r>
      <w:r w:rsidR="00BC01B1" w:rsidRPr="00361245">
        <w:rPr>
          <w:rFonts w:hint="eastAsia"/>
          <w:sz w:val="24"/>
        </w:rPr>
        <w:t>.</w:t>
      </w:r>
    </w:p>
    <w:p w:rsidR="00BC7157" w:rsidRDefault="00BC7157" w:rsidP="001935FC">
      <w:pPr>
        <w:rPr>
          <w:szCs w:val="21"/>
        </w:rPr>
      </w:pPr>
    </w:p>
    <w:p w:rsidR="00BC7157" w:rsidRDefault="00BC7157" w:rsidP="001935FC">
      <w:pPr>
        <w:rPr>
          <w:szCs w:val="21"/>
        </w:rPr>
      </w:pPr>
    </w:p>
    <w:p w:rsidR="00927104" w:rsidRDefault="00927104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756EDD" w:rsidRDefault="00756EDD" w:rsidP="00B416AA">
      <w:pPr>
        <w:rPr>
          <w:szCs w:val="21"/>
        </w:rPr>
      </w:pPr>
    </w:p>
    <w:p w:rsidR="00927104" w:rsidRDefault="00927104" w:rsidP="00B416AA">
      <w:pPr>
        <w:rPr>
          <w:szCs w:val="21"/>
        </w:rPr>
      </w:pPr>
    </w:p>
    <w:p w:rsidR="00927104" w:rsidRDefault="00927104" w:rsidP="00B416AA">
      <w:pPr>
        <w:rPr>
          <w:szCs w:val="21"/>
        </w:rPr>
      </w:pPr>
    </w:p>
    <w:p w:rsidR="00E812D6" w:rsidRDefault="00E812D6" w:rsidP="00B416AA">
      <w:pPr>
        <w:rPr>
          <w:szCs w:val="21"/>
        </w:rPr>
      </w:pPr>
    </w:p>
    <w:sectPr w:rsidR="00E812D6" w:rsidSect="00470C87">
      <w:headerReference w:type="default" r:id="rId55"/>
      <w:footerReference w:type="even" r:id="rId56"/>
      <w:footerReference w:type="default" r:id="rId57"/>
      <w:pgSz w:w="10433" w:h="14742"/>
      <w:pgMar w:top="1202" w:right="1440" w:bottom="1202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08E6" w:rsidRDefault="003208E6">
      <w:r>
        <w:separator/>
      </w:r>
    </w:p>
  </w:endnote>
  <w:endnote w:type="continuationSeparator" w:id="0">
    <w:p w:rsidR="003208E6" w:rsidRDefault="003208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5F73" w:rsidRDefault="00995D89" w:rsidP="00C35303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7A5F73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A5F73" w:rsidRDefault="007A5F73" w:rsidP="00207D22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5F73" w:rsidRDefault="007A5F73" w:rsidP="00500D81">
    <w:pPr>
      <w:pStyle w:val="a4"/>
      <w:framePr w:wrap="around" w:vAnchor="text" w:hAnchor="margin" w:xAlign="right" w:y="1"/>
      <w:rPr>
        <w:rStyle w:val="a5"/>
      </w:rPr>
    </w:pPr>
    <w:r>
      <w:rPr>
        <w:rStyle w:val="a5"/>
        <w:rFonts w:hint="eastAsia"/>
      </w:rPr>
      <w:t>第</w:t>
    </w:r>
    <w:r>
      <w:rPr>
        <w:rStyle w:val="a5"/>
        <w:rFonts w:hint="eastAsia"/>
      </w:rPr>
      <w:t xml:space="preserve"> </w:t>
    </w:r>
    <w:r w:rsidR="00995D89">
      <w:rPr>
        <w:rStyle w:val="a5"/>
      </w:rPr>
      <w:fldChar w:fldCharType="begin"/>
    </w:r>
    <w:r>
      <w:rPr>
        <w:rStyle w:val="a5"/>
      </w:rPr>
      <w:instrText xml:space="preserve">PAGE  </w:instrText>
    </w:r>
    <w:r w:rsidR="00995D89">
      <w:rPr>
        <w:rStyle w:val="a5"/>
      </w:rPr>
      <w:fldChar w:fldCharType="separate"/>
    </w:r>
    <w:r w:rsidR="004425BD">
      <w:rPr>
        <w:rStyle w:val="a5"/>
        <w:noProof/>
      </w:rPr>
      <w:t>1</w:t>
    </w:r>
    <w:r w:rsidR="00995D89">
      <w:rPr>
        <w:rStyle w:val="a5"/>
      </w:rPr>
      <w:fldChar w:fldCharType="end"/>
    </w:r>
    <w:r>
      <w:rPr>
        <w:rStyle w:val="a5"/>
        <w:rFonts w:hint="eastAsia"/>
      </w:rPr>
      <w:t xml:space="preserve"> </w:t>
    </w:r>
    <w:r>
      <w:rPr>
        <w:rStyle w:val="a5"/>
        <w:rFonts w:hint="eastAsia"/>
      </w:rPr>
      <w:t>页</w:t>
    </w:r>
    <w:r>
      <w:rPr>
        <w:rStyle w:val="a5"/>
        <w:rFonts w:hint="eastAsia"/>
      </w:rPr>
      <w:t xml:space="preserve"> / </w:t>
    </w:r>
    <w:r>
      <w:rPr>
        <w:rStyle w:val="a5"/>
        <w:rFonts w:hint="eastAsia"/>
      </w:rPr>
      <w:t>共</w:t>
    </w:r>
    <w:r>
      <w:rPr>
        <w:rStyle w:val="a5"/>
        <w:rFonts w:hint="eastAsia"/>
      </w:rPr>
      <w:t xml:space="preserve"> 6 </w:t>
    </w:r>
    <w:r>
      <w:rPr>
        <w:rStyle w:val="a5"/>
        <w:rFonts w:hint="eastAsia"/>
      </w:rPr>
      <w:t>页</w:t>
    </w:r>
  </w:p>
  <w:p w:rsidR="007A5F73" w:rsidRDefault="007A5F73" w:rsidP="00207D22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08E6" w:rsidRDefault="003208E6">
      <w:r>
        <w:separator/>
      </w:r>
    </w:p>
  </w:footnote>
  <w:footnote w:type="continuationSeparator" w:id="0">
    <w:p w:rsidR="003208E6" w:rsidRDefault="003208E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5F73" w:rsidRDefault="007A5F73" w:rsidP="00A32E9B">
    <w:pPr>
      <w:pStyle w:val="a6"/>
      <w:pBdr>
        <w:bottom w:val="none" w:sz="0" w:space="0" w:color="auto"/>
      </w:pBdr>
      <w:jc w:val="both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240DC"/>
    <w:multiLevelType w:val="hybridMultilevel"/>
    <w:tmpl w:val="F48A0A92"/>
    <w:lvl w:ilvl="0" w:tplc="890402A6">
      <w:start w:val="1"/>
      <w:numFmt w:val="japaneseCounting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D76C44"/>
    <w:multiLevelType w:val="hybridMultilevel"/>
    <w:tmpl w:val="C9EE6D12"/>
    <w:lvl w:ilvl="0" w:tplc="77C087D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CF3677A"/>
    <w:multiLevelType w:val="hybridMultilevel"/>
    <w:tmpl w:val="BC603F5E"/>
    <w:lvl w:ilvl="0" w:tplc="F858F8A6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5935AC7"/>
    <w:multiLevelType w:val="hybridMultilevel"/>
    <w:tmpl w:val="1396C626"/>
    <w:lvl w:ilvl="0" w:tplc="5C5A75A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lang w:val="en-US"/>
      </w:rPr>
    </w:lvl>
    <w:lvl w:ilvl="1" w:tplc="03FC1F94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9A5AE0BC">
      <w:start w:val="1"/>
      <w:numFmt w:val="upperLetter"/>
      <w:lvlText w:val="%3）"/>
      <w:lvlJc w:val="left"/>
      <w:pPr>
        <w:tabs>
          <w:tab w:val="num" w:pos="1245"/>
        </w:tabs>
        <w:ind w:left="1245" w:hanging="405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67F4824"/>
    <w:multiLevelType w:val="hybridMultilevel"/>
    <w:tmpl w:val="4D205794"/>
    <w:lvl w:ilvl="0" w:tplc="409C274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0773727"/>
    <w:multiLevelType w:val="hybridMultilevel"/>
    <w:tmpl w:val="AEA69F48"/>
    <w:lvl w:ilvl="0" w:tplc="64A0B5C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34F72FD8"/>
    <w:multiLevelType w:val="hybridMultilevel"/>
    <w:tmpl w:val="06122A2C"/>
    <w:lvl w:ilvl="0" w:tplc="2380426C">
      <w:start w:val="1"/>
      <w:numFmt w:val="japaneseCounting"/>
      <w:lvlText w:val="%1．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A50F69A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1EA06694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B0E46D7"/>
    <w:multiLevelType w:val="hybridMultilevel"/>
    <w:tmpl w:val="A91658B8"/>
    <w:lvl w:ilvl="0" w:tplc="542ED4E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5755160A"/>
    <w:multiLevelType w:val="hybridMultilevel"/>
    <w:tmpl w:val="38C67852"/>
    <w:lvl w:ilvl="0" w:tplc="CC7097E8">
      <w:start w:val="1"/>
      <w:numFmt w:val="decimal"/>
      <w:lvlText w:val="%1．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60"/>
        </w:tabs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9">
    <w:nsid w:val="64391F9A"/>
    <w:multiLevelType w:val="hybridMultilevel"/>
    <w:tmpl w:val="11C288A2"/>
    <w:lvl w:ilvl="0" w:tplc="10609F48">
      <w:start w:val="2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宋体" w:hAnsi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abstractNum w:abstractNumId="10">
    <w:nsid w:val="72E500B4"/>
    <w:multiLevelType w:val="hybridMultilevel"/>
    <w:tmpl w:val="5B9CC17C"/>
    <w:lvl w:ilvl="0" w:tplc="E87A3C0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78BB6F41"/>
    <w:multiLevelType w:val="hybridMultilevel"/>
    <w:tmpl w:val="88A81674"/>
    <w:lvl w:ilvl="0" w:tplc="FFFFFFFF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FFFFFFFF">
      <w:start w:val="1"/>
      <w:numFmt w:val="decimal"/>
      <w:lvlText w:val="%2．"/>
      <w:lvlJc w:val="left"/>
      <w:pPr>
        <w:tabs>
          <w:tab w:val="num" w:pos="1155"/>
        </w:tabs>
        <w:ind w:left="1155" w:hanging="735"/>
      </w:pPr>
      <w:rPr>
        <w:rFonts w:hint="eastAsia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0"/>
  </w:num>
  <w:num w:numId="4">
    <w:abstractNumId w:val="5"/>
  </w:num>
  <w:num w:numId="5">
    <w:abstractNumId w:val="9"/>
  </w:num>
  <w:num w:numId="6">
    <w:abstractNumId w:val="11"/>
  </w:num>
  <w:num w:numId="7">
    <w:abstractNumId w:val="6"/>
  </w:num>
  <w:num w:numId="8">
    <w:abstractNumId w:val="8"/>
  </w:num>
  <w:num w:numId="9">
    <w:abstractNumId w:val="3"/>
  </w:num>
  <w:num w:numId="10">
    <w:abstractNumId w:val="4"/>
  </w:num>
  <w:num w:numId="11">
    <w:abstractNumId w:val="7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4"/>
  <w:embedSystemFonts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1735"/>
    <w:rsid w:val="000005D3"/>
    <w:rsid w:val="00002344"/>
    <w:rsid w:val="0000553A"/>
    <w:rsid w:val="0001070A"/>
    <w:rsid w:val="00010CBA"/>
    <w:rsid w:val="00020D8A"/>
    <w:rsid w:val="00021328"/>
    <w:rsid w:val="00022E23"/>
    <w:rsid w:val="0003511F"/>
    <w:rsid w:val="00036610"/>
    <w:rsid w:val="00041623"/>
    <w:rsid w:val="00043117"/>
    <w:rsid w:val="000431AC"/>
    <w:rsid w:val="00047DEC"/>
    <w:rsid w:val="00051E63"/>
    <w:rsid w:val="00055121"/>
    <w:rsid w:val="00062CF2"/>
    <w:rsid w:val="00087614"/>
    <w:rsid w:val="00090D89"/>
    <w:rsid w:val="0009104C"/>
    <w:rsid w:val="00092486"/>
    <w:rsid w:val="0009544E"/>
    <w:rsid w:val="000A085B"/>
    <w:rsid w:val="000A0F64"/>
    <w:rsid w:val="000A391B"/>
    <w:rsid w:val="000A6CFE"/>
    <w:rsid w:val="000B72A8"/>
    <w:rsid w:val="000B7381"/>
    <w:rsid w:val="000C18B2"/>
    <w:rsid w:val="000C3B29"/>
    <w:rsid w:val="000C7BED"/>
    <w:rsid w:val="000D27F0"/>
    <w:rsid w:val="000D3583"/>
    <w:rsid w:val="000D4171"/>
    <w:rsid w:val="000D451A"/>
    <w:rsid w:val="000E137B"/>
    <w:rsid w:val="000E63A1"/>
    <w:rsid w:val="000F5A5A"/>
    <w:rsid w:val="00104599"/>
    <w:rsid w:val="00104D14"/>
    <w:rsid w:val="0011140E"/>
    <w:rsid w:val="00111507"/>
    <w:rsid w:val="00113A0B"/>
    <w:rsid w:val="001444A0"/>
    <w:rsid w:val="00150EAD"/>
    <w:rsid w:val="00160633"/>
    <w:rsid w:val="00161F78"/>
    <w:rsid w:val="001706AF"/>
    <w:rsid w:val="0017083D"/>
    <w:rsid w:val="00173DE9"/>
    <w:rsid w:val="001845B4"/>
    <w:rsid w:val="001935FC"/>
    <w:rsid w:val="00195BF0"/>
    <w:rsid w:val="001A5DA8"/>
    <w:rsid w:val="001A6106"/>
    <w:rsid w:val="001A6D9F"/>
    <w:rsid w:val="001B5563"/>
    <w:rsid w:val="001C6339"/>
    <w:rsid w:val="001D0AE0"/>
    <w:rsid w:val="001D64C5"/>
    <w:rsid w:val="001E0FD8"/>
    <w:rsid w:val="001E3AA0"/>
    <w:rsid w:val="001F00C5"/>
    <w:rsid w:val="001F1A19"/>
    <w:rsid w:val="001F2647"/>
    <w:rsid w:val="001F38F3"/>
    <w:rsid w:val="001F57C2"/>
    <w:rsid w:val="00207D22"/>
    <w:rsid w:val="00213F23"/>
    <w:rsid w:val="002170E6"/>
    <w:rsid w:val="00217319"/>
    <w:rsid w:val="00217521"/>
    <w:rsid w:val="00221E5E"/>
    <w:rsid w:val="0022561C"/>
    <w:rsid w:val="00226063"/>
    <w:rsid w:val="00245908"/>
    <w:rsid w:val="00257354"/>
    <w:rsid w:val="002675B5"/>
    <w:rsid w:val="002910AE"/>
    <w:rsid w:val="002924F2"/>
    <w:rsid w:val="002966E0"/>
    <w:rsid w:val="002A39A4"/>
    <w:rsid w:val="002B2EFD"/>
    <w:rsid w:val="002B67DB"/>
    <w:rsid w:val="002C232A"/>
    <w:rsid w:val="002D3081"/>
    <w:rsid w:val="002D594E"/>
    <w:rsid w:val="002E1E76"/>
    <w:rsid w:val="002E3154"/>
    <w:rsid w:val="002E48E9"/>
    <w:rsid w:val="002F178B"/>
    <w:rsid w:val="003008D3"/>
    <w:rsid w:val="00304115"/>
    <w:rsid w:val="00304A71"/>
    <w:rsid w:val="0030518F"/>
    <w:rsid w:val="00312A4F"/>
    <w:rsid w:val="00312CC3"/>
    <w:rsid w:val="003153EC"/>
    <w:rsid w:val="003155DB"/>
    <w:rsid w:val="003208E6"/>
    <w:rsid w:val="00322824"/>
    <w:rsid w:val="00322C42"/>
    <w:rsid w:val="003237F4"/>
    <w:rsid w:val="00325536"/>
    <w:rsid w:val="00325854"/>
    <w:rsid w:val="00333CEE"/>
    <w:rsid w:val="003360CC"/>
    <w:rsid w:val="00340452"/>
    <w:rsid w:val="00341C55"/>
    <w:rsid w:val="00342028"/>
    <w:rsid w:val="00347F4A"/>
    <w:rsid w:val="00352405"/>
    <w:rsid w:val="00353546"/>
    <w:rsid w:val="003550CA"/>
    <w:rsid w:val="00361245"/>
    <w:rsid w:val="00364EE5"/>
    <w:rsid w:val="00382BBB"/>
    <w:rsid w:val="00383E3F"/>
    <w:rsid w:val="0039023A"/>
    <w:rsid w:val="003958B2"/>
    <w:rsid w:val="003973E2"/>
    <w:rsid w:val="003A76DF"/>
    <w:rsid w:val="003B0DA0"/>
    <w:rsid w:val="003B6E20"/>
    <w:rsid w:val="003B7AA8"/>
    <w:rsid w:val="003C1B84"/>
    <w:rsid w:val="003C1C42"/>
    <w:rsid w:val="003C40A2"/>
    <w:rsid w:val="003D41A2"/>
    <w:rsid w:val="003F1DCF"/>
    <w:rsid w:val="0040064A"/>
    <w:rsid w:val="0040198A"/>
    <w:rsid w:val="00402414"/>
    <w:rsid w:val="00403A9F"/>
    <w:rsid w:val="004058A7"/>
    <w:rsid w:val="00412F9D"/>
    <w:rsid w:val="00414FB0"/>
    <w:rsid w:val="00420CB6"/>
    <w:rsid w:val="004316CB"/>
    <w:rsid w:val="00431E03"/>
    <w:rsid w:val="00434A55"/>
    <w:rsid w:val="004352BB"/>
    <w:rsid w:val="004400BB"/>
    <w:rsid w:val="004425BD"/>
    <w:rsid w:val="00442B0B"/>
    <w:rsid w:val="004465F1"/>
    <w:rsid w:val="00450FA7"/>
    <w:rsid w:val="00451B46"/>
    <w:rsid w:val="0045360B"/>
    <w:rsid w:val="00453E27"/>
    <w:rsid w:val="004540E8"/>
    <w:rsid w:val="004613DF"/>
    <w:rsid w:val="00462FC3"/>
    <w:rsid w:val="00465065"/>
    <w:rsid w:val="00470C87"/>
    <w:rsid w:val="004816F6"/>
    <w:rsid w:val="00483B97"/>
    <w:rsid w:val="004A03EE"/>
    <w:rsid w:val="004B7E7E"/>
    <w:rsid w:val="004C2AC6"/>
    <w:rsid w:val="004D2ED0"/>
    <w:rsid w:val="00500D81"/>
    <w:rsid w:val="005022F2"/>
    <w:rsid w:val="0050383E"/>
    <w:rsid w:val="00504F5A"/>
    <w:rsid w:val="00507407"/>
    <w:rsid w:val="005108EC"/>
    <w:rsid w:val="005114B7"/>
    <w:rsid w:val="00513147"/>
    <w:rsid w:val="0051641A"/>
    <w:rsid w:val="00524833"/>
    <w:rsid w:val="00524929"/>
    <w:rsid w:val="00525805"/>
    <w:rsid w:val="005279D6"/>
    <w:rsid w:val="00536425"/>
    <w:rsid w:val="00536A9C"/>
    <w:rsid w:val="0054179F"/>
    <w:rsid w:val="005434E8"/>
    <w:rsid w:val="00546CF2"/>
    <w:rsid w:val="00552189"/>
    <w:rsid w:val="00554B1A"/>
    <w:rsid w:val="00554FFB"/>
    <w:rsid w:val="00555FD4"/>
    <w:rsid w:val="00560929"/>
    <w:rsid w:val="005637C7"/>
    <w:rsid w:val="0057097D"/>
    <w:rsid w:val="00571E13"/>
    <w:rsid w:val="00572ED5"/>
    <w:rsid w:val="00577CA3"/>
    <w:rsid w:val="005833CC"/>
    <w:rsid w:val="00583F8C"/>
    <w:rsid w:val="00586700"/>
    <w:rsid w:val="00586ECA"/>
    <w:rsid w:val="00593EFD"/>
    <w:rsid w:val="005B2658"/>
    <w:rsid w:val="005B604F"/>
    <w:rsid w:val="005C2437"/>
    <w:rsid w:val="005D01C2"/>
    <w:rsid w:val="005D183B"/>
    <w:rsid w:val="005D2232"/>
    <w:rsid w:val="005D48B4"/>
    <w:rsid w:val="005E1F3F"/>
    <w:rsid w:val="005F3C4A"/>
    <w:rsid w:val="005F6122"/>
    <w:rsid w:val="005F771B"/>
    <w:rsid w:val="00601730"/>
    <w:rsid w:val="0060476F"/>
    <w:rsid w:val="00607C85"/>
    <w:rsid w:val="00617AA8"/>
    <w:rsid w:val="006205AF"/>
    <w:rsid w:val="0062104E"/>
    <w:rsid w:val="0062171F"/>
    <w:rsid w:val="00624516"/>
    <w:rsid w:val="0063357E"/>
    <w:rsid w:val="00640150"/>
    <w:rsid w:val="0064097D"/>
    <w:rsid w:val="00641940"/>
    <w:rsid w:val="00643CFB"/>
    <w:rsid w:val="00646C58"/>
    <w:rsid w:val="00650AAD"/>
    <w:rsid w:val="00650D3F"/>
    <w:rsid w:val="0066492D"/>
    <w:rsid w:val="006719C2"/>
    <w:rsid w:val="0067232A"/>
    <w:rsid w:val="00681176"/>
    <w:rsid w:val="006844CA"/>
    <w:rsid w:val="00690896"/>
    <w:rsid w:val="006A3F2F"/>
    <w:rsid w:val="006B0133"/>
    <w:rsid w:val="006B4531"/>
    <w:rsid w:val="006C378D"/>
    <w:rsid w:val="006C7C83"/>
    <w:rsid w:val="006D6AFE"/>
    <w:rsid w:val="006E2E12"/>
    <w:rsid w:val="006E41AB"/>
    <w:rsid w:val="006E7726"/>
    <w:rsid w:val="006F0F79"/>
    <w:rsid w:val="006F3CCD"/>
    <w:rsid w:val="006F7934"/>
    <w:rsid w:val="00702CF3"/>
    <w:rsid w:val="0070792B"/>
    <w:rsid w:val="0071576B"/>
    <w:rsid w:val="00715E30"/>
    <w:rsid w:val="00716216"/>
    <w:rsid w:val="007203C1"/>
    <w:rsid w:val="0072779B"/>
    <w:rsid w:val="00735B8D"/>
    <w:rsid w:val="007409C0"/>
    <w:rsid w:val="0074184A"/>
    <w:rsid w:val="00741DF4"/>
    <w:rsid w:val="0074515B"/>
    <w:rsid w:val="007464B5"/>
    <w:rsid w:val="007504F4"/>
    <w:rsid w:val="0075097B"/>
    <w:rsid w:val="00755F21"/>
    <w:rsid w:val="00756EDD"/>
    <w:rsid w:val="00757844"/>
    <w:rsid w:val="00766615"/>
    <w:rsid w:val="00766C14"/>
    <w:rsid w:val="00771018"/>
    <w:rsid w:val="00772184"/>
    <w:rsid w:val="007734FD"/>
    <w:rsid w:val="00773C7E"/>
    <w:rsid w:val="0077599F"/>
    <w:rsid w:val="00780564"/>
    <w:rsid w:val="0078588B"/>
    <w:rsid w:val="007A1294"/>
    <w:rsid w:val="007A5F73"/>
    <w:rsid w:val="007B0A29"/>
    <w:rsid w:val="007B24F7"/>
    <w:rsid w:val="007B2823"/>
    <w:rsid w:val="007B525F"/>
    <w:rsid w:val="007B5846"/>
    <w:rsid w:val="007B6F7D"/>
    <w:rsid w:val="007C2437"/>
    <w:rsid w:val="007C265F"/>
    <w:rsid w:val="007C2B63"/>
    <w:rsid w:val="007D2576"/>
    <w:rsid w:val="007D29D1"/>
    <w:rsid w:val="007E03B5"/>
    <w:rsid w:val="007E7294"/>
    <w:rsid w:val="007E7E27"/>
    <w:rsid w:val="007F4533"/>
    <w:rsid w:val="00806142"/>
    <w:rsid w:val="0082077F"/>
    <w:rsid w:val="00824C75"/>
    <w:rsid w:val="00827726"/>
    <w:rsid w:val="00830D52"/>
    <w:rsid w:val="00830EF1"/>
    <w:rsid w:val="0083109A"/>
    <w:rsid w:val="0083156C"/>
    <w:rsid w:val="008445EC"/>
    <w:rsid w:val="008460C9"/>
    <w:rsid w:val="00847092"/>
    <w:rsid w:val="00854FB5"/>
    <w:rsid w:val="008607A9"/>
    <w:rsid w:val="008633E8"/>
    <w:rsid w:val="0086708E"/>
    <w:rsid w:val="00867F51"/>
    <w:rsid w:val="00873D2B"/>
    <w:rsid w:val="00884E8C"/>
    <w:rsid w:val="0088542B"/>
    <w:rsid w:val="0088601F"/>
    <w:rsid w:val="0089219D"/>
    <w:rsid w:val="0089488B"/>
    <w:rsid w:val="008A00D2"/>
    <w:rsid w:val="008A29F5"/>
    <w:rsid w:val="008A64A4"/>
    <w:rsid w:val="008B3465"/>
    <w:rsid w:val="008B4FC0"/>
    <w:rsid w:val="008B586F"/>
    <w:rsid w:val="008B6BA9"/>
    <w:rsid w:val="008C088C"/>
    <w:rsid w:val="008C1A65"/>
    <w:rsid w:val="008C26E9"/>
    <w:rsid w:val="008C2F06"/>
    <w:rsid w:val="008C3119"/>
    <w:rsid w:val="008D4EDA"/>
    <w:rsid w:val="008E16FC"/>
    <w:rsid w:val="008E2D7A"/>
    <w:rsid w:val="008E62B4"/>
    <w:rsid w:val="00900180"/>
    <w:rsid w:val="00917FA4"/>
    <w:rsid w:val="0092183D"/>
    <w:rsid w:val="00924713"/>
    <w:rsid w:val="009250F0"/>
    <w:rsid w:val="0092629C"/>
    <w:rsid w:val="00927104"/>
    <w:rsid w:val="0093719B"/>
    <w:rsid w:val="009401C0"/>
    <w:rsid w:val="00943977"/>
    <w:rsid w:val="00944BF9"/>
    <w:rsid w:val="009524D6"/>
    <w:rsid w:val="00953B7F"/>
    <w:rsid w:val="00956039"/>
    <w:rsid w:val="00970CC2"/>
    <w:rsid w:val="00981C38"/>
    <w:rsid w:val="00985D1E"/>
    <w:rsid w:val="009876BC"/>
    <w:rsid w:val="00995D89"/>
    <w:rsid w:val="009A2CFD"/>
    <w:rsid w:val="009B59A3"/>
    <w:rsid w:val="009B5C4E"/>
    <w:rsid w:val="009B64AC"/>
    <w:rsid w:val="009C1D71"/>
    <w:rsid w:val="009C3F7D"/>
    <w:rsid w:val="009C46EF"/>
    <w:rsid w:val="009C7DC3"/>
    <w:rsid w:val="009D1880"/>
    <w:rsid w:val="009D2173"/>
    <w:rsid w:val="009D3C6A"/>
    <w:rsid w:val="009D49D9"/>
    <w:rsid w:val="009E0502"/>
    <w:rsid w:val="009E5387"/>
    <w:rsid w:val="009F01B6"/>
    <w:rsid w:val="009F292C"/>
    <w:rsid w:val="009F6D66"/>
    <w:rsid w:val="00A00DAB"/>
    <w:rsid w:val="00A0120B"/>
    <w:rsid w:val="00A028A0"/>
    <w:rsid w:val="00A04553"/>
    <w:rsid w:val="00A05A4F"/>
    <w:rsid w:val="00A07A19"/>
    <w:rsid w:val="00A10198"/>
    <w:rsid w:val="00A1593F"/>
    <w:rsid w:val="00A15E2D"/>
    <w:rsid w:val="00A17229"/>
    <w:rsid w:val="00A173BB"/>
    <w:rsid w:val="00A17833"/>
    <w:rsid w:val="00A2104B"/>
    <w:rsid w:val="00A213C5"/>
    <w:rsid w:val="00A214EB"/>
    <w:rsid w:val="00A24E37"/>
    <w:rsid w:val="00A32E9B"/>
    <w:rsid w:val="00A34DFB"/>
    <w:rsid w:val="00A43A83"/>
    <w:rsid w:val="00A44165"/>
    <w:rsid w:val="00A4627F"/>
    <w:rsid w:val="00A62C33"/>
    <w:rsid w:val="00A67D08"/>
    <w:rsid w:val="00A74CB4"/>
    <w:rsid w:val="00A85912"/>
    <w:rsid w:val="00A8732B"/>
    <w:rsid w:val="00A90178"/>
    <w:rsid w:val="00A90BF6"/>
    <w:rsid w:val="00A96C95"/>
    <w:rsid w:val="00AA1707"/>
    <w:rsid w:val="00AA25E6"/>
    <w:rsid w:val="00AA3DB7"/>
    <w:rsid w:val="00AA6A88"/>
    <w:rsid w:val="00AB06EC"/>
    <w:rsid w:val="00AB0753"/>
    <w:rsid w:val="00AB3F31"/>
    <w:rsid w:val="00AC1458"/>
    <w:rsid w:val="00AC2302"/>
    <w:rsid w:val="00AC23BD"/>
    <w:rsid w:val="00AC4D59"/>
    <w:rsid w:val="00AC737A"/>
    <w:rsid w:val="00AD0F0C"/>
    <w:rsid w:val="00AE0899"/>
    <w:rsid w:val="00AE2F10"/>
    <w:rsid w:val="00AE3474"/>
    <w:rsid w:val="00AE7D79"/>
    <w:rsid w:val="00AF1734"/>
    <w:rsid w:val="00AF3E20"/>
    <w:rsid w:val="00B010AC"/>
    <w:rsid w:val="00B04318"/>
    <w:rsid w:val="00B11371"/>
    <w:rsid w:val="00B122D2"/>
    <w:rsid w:val="00B219EB"/>
    <w:rsid w:val="00B238A1"/>
    <w:rsid w:val="00B33489"/>
    <w:rsid w:val="00B36F01"/>
    <w:rsid w:val="00B410A2"/>
    <w:rsid w:val="00B416AA"/>
    <w:rsid w:val="00B41E2F"/>
    <w:rsid w:val="00B44717"/>
    <w:rsid w:val="00B45582"/>
    <w:rsid w:val="00B45F69"/>
    <w:rsid w:val="00B47738"/>
    <w:rsid w:val="00B5376A"/>
    <w:rsid w:val="00B54C82"/>
    <w:rsid w:val="00B60AEF"/>
    <w:rsid w:val="00B729D2"/>
    <w:rsid w:val="00B75616"/>
    <w:rsid w:val="00B83F01"/>
    <w:rsid w:val="00B95297"/>
    <w:rsid w:val="00B95EAF"/>
    <w:rsid w:val="00BA174C"/>
    <w:rsid w:val="00BA2FAD"/>
    <w:rsid w:val="00BA42E3"/>
    <w:rsid w:val="00BB1A8E"/>
    <w:rsid w:val="00BC0100"/>
    <w:rsid w:val="00BC01B1"/>
    <w:rsid w:val="00BC7157"/>
    <w:rsid w:val="00BC7850"/>
    <w:rsid w:val="00BD0BF7"/>
    <w:rsid w:val="00BD19D3"/>
    <w:rsid w:val="00BD1D93"/>
    <w:rsid w:val="00BD46CC"/>
    <w:rsid w:val="00BE1CBD"/>
    <w:rsid w:val="00BF4294"/>
    <w:rsid w:val="00C03054"/>
    <w:rsid w:val="00C11A6C"/>
    <w:rsid w:val="00C11DD2"/>
    <w:rsid w:val="00C32FDB"/>
    <w:rsid w:val="00C352FA"/>
    <w:rsid w:val="00C35303"/>
    <w:rsid w:val="00C37A71"/>
    <w:rsid w:val="00C37D1C"/>
    <w:rsid w:val="00C51810"/>
    <w:rsid w:val="00C56B2E"/>
    <w:rsid w:val="00C64859"/>
    <w:rsid w:val="00C674FE"/>
    <w:rsid w:val="00C74F41"/>
    <w:rsid w:val="00C8494A"/>
    <w:rsid w:val="00C859E3"/>
    <w:rsid w:val="00C85FFC"/>
    <w:rsid w:val="00C90727"/>
    <w:rsid w:val="00C9425B"/>
    <w:rsid w:val="00CA4BD7"/>
    <w:rsid w:val="00CB2387"/>
    <w:rsid w:val="00CB376E"/>
    <w:rsid w:val="00CC6A73"/>
    <w:rsid w:val="00CC6CA7"/>
    <w:rsid w:val="00CD77A3"/>
    <w:rsid w:val="00CE393A"/>
    <w:rsid w:val="00CF2E0C"/>
    <w:rsid w:val="00CF4549"/>
    <w:rsid w:val="00D06B2D"/>
    <w:rsid w:val="00D11735"/>
    <w:rsid w:val="00D12CE3"/>
    <w:rsid w:val="00D148CB"/>
    <w:rsid w:val="00D14FEA"/>
    <w:rsid w:val="00D201FF"/>
    <w:rsid w:val="00D310F9"/>
    <w:rsid w:val="00D319BF"/>
    <w:rsid w:val="00D32A25"/>
    <w:rsid w:val="00D35E70"/>
    <w:rsid w:val="00D36B09"/>
    <w:rsid w:val="00D40A68"/>
    <w:rsid w:val="00D45858"/>
    <w:rsid w:val="00D47024"/>
    <w:rsid w:val="00D476E9"/>
    <w:rsid w:val="00D47ECF"/>
    <w:rsid w:val="00D50277"/>
    <w:rsid w:val="00D53635"/>
    <w:rsid w:val="00D5588A"/>
    <w:rsid w:val="00D6048C"/>
    <w:rsid w:val="00D62253"/>
    <w:rsid w:val="00D65FCA"/>
    <w:rsid w:val="00D71368"/>
    <w:rsid w:val="00D75A5B"/>
    <w:rsid w:val="00D83586"/>
    <w:rsid w:val="00D93C6E"/>
    <w:rsid w:val="00D951C0"/>
    <w:rsid w:val="00D9713B"/>
    <w:rsid w:val="00DA2B9C"/>
    <w:rsid w:val="00DA4465"/>
    <w:rsid w:val="00DB30A4"/>
    <w:rsid w:val="00DB4504"/>
    <w:rsid w:val="00DB4AD1"/>
    <w:rsid w:val="00DB726D"/>
    <w:rsid w:val="00DC265C"/>
    <w:rsid w:val="00DC4E80"/>
    <w:rsid w:val="00DD4006"/>
    <w:rsid w:val="00DD4A60"/>
    <w:rsid w:val="00DD58B1"/>
    <w:rsid w:val="00DD7E34"/>
    <w:rsid w:val="00DE2894"/>
    <w:rsid w:val="00DE2E58"/>
    <w:rsid w:val="00DE563E"/>
    <w:rsid w:val="00DE6A87"/>
    <w:rsid w:val="00DE79CC"/>
    <w:rsid w:val="00DF04DA"/>
    <w:rsid w:val="00DF0B4C"/>
    <w:rsid w:val="00E00899"/>
    <w:rsid w:val="00E0134B"/>
    <w:rsid w:val="00E04F62"/>
    <w:rsid w:val="00E05273"/>
    <w:rsid w:val="00E11524"/>
    <w:rsid w:val="00E11E4F"/>
    <w:rsid w:val="00E1363D"/>
    <w:rsid w:val="00E15DDD"/>
    <w:rsid w:val="00E15EA2"/>
    <w:rsid w:val="00E16798"/>
    <w:rsid w:val="00E1755C"/>
    <w:rsid w:val="00E23F58"/>
    <w:rsid w:val="00E35887"/>
    <w:rsid w:val="00E41878"/>
    <w:rsid w:val="00E45C43"/>
    <w:rsid w:val="00E47E3E"/>
    <w:rsid w:val="00E5343A"/>
    <w:rsid w:val="00E61FE0"/>
    <w:rsid w:val="00E64D50"/>
    <w:rsid w:val="00E662D9"/>
    <w:rsid w:val="00E676E7"/>
    <w:rsid w:val="00E73327"/>
    <w:rsid w:val="00E751BF"/>
    <w:rsid w:val="00E76CA1"/>
    <w:rsid w:val="00E76D95"/>
    <w:rsid w:val="00E80FE0"/>
    <w:rsid w:val="00E812D6"/>
    <w:rsid w:val="00E8417E"/>
    <w:rsid w:val="00E84E68"/>
    <w:rsid w:val="00E850A9"/>
    <w:rsid w:val="00E85A4D"/>
    <w:rsid w:val="00E90593"/>
    <w:rsid w:val="00E91AD4"/>
    <w:rsid w:val="00E920CB"/>
    <w:rsid w:val="00E9338D"/>
    <w:rsid w:val="00E94AA5"/>
    <w:rsid w:val="00E95B26"/>
    <w:rsid w:val="00EA29CC"/>
    <w:rsid w:val="00EB1941"/>
    <w:rsid w:val="00EB7776"/>
    <w:rsid w:val="00EC30A5"/>
    <w:rsid w:val="00EC329F"/>
    <w:rsid w:val="00EC6E6C"/>
    <w:rsid w:val="00EC7B86"/>
    <w:rsid w:val="00ED62F9"/>
    <w:rsid w:val="00ED66A9"/>
    <w:rsid w:val="00EE4F13"/>
    <w:rsid w:val="00EF2DD9"/>
    <w:rsid w:val="00F01B26"/>
    <w:rsid w:val="00F01F4B"/>
    <w:rsid w:val="00F02D5D"/>
    <w:rsid w:val="00F058D1"/>
    <w:rsid w:val="00F10EE4"/>
    <w:rsid w:val="00F17380"/>
    <w:rsid w:val="00F17693"/>
    <w:rsid w:val="00F26C27"/>
    <w:rsid w:val="00F35B2B"/>
    <w:rsid w:val="00F3645B"/>
    <w:rsid w:val="00F36861"/>
    <w:rsid w:val="00F5018A"/>
    <w:rsid w:val="00F5160A"/>
    <w:rsid w:val="00F51A90"/>
    <w:rsid w:val="00F529F7"/>
    <w:rsid w:val="00F55643"/>
    <w:rsid w:val="00F64466"/>
    <w:rsid w:val="00F72DFF"/>
    <w:rsid w:val="00F75748"/>
    <w:rsid w:val="00F7732C"/>
    <w:rsid w:val="00F80D1F"/>
    <w:rsid w:val="00F83DDF"/>
    <w:rsid w:val="00F96217"/>
    <w:rsid w:val="00F96B89"/>
    <w:rsid w:val="00FA217D"/>
    <w:rsid w:val="00FA36B5"/>
    <w:rsid w:val="00FA7BEC"/>
    <w:rsid w:val="00FC05C3"/>
    <w:rsid w:val="00FC08DC"/>
    <w:rsid w:val="00FD60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10A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F1A1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207D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207D22"/>
  </w:style>
  <w:style w:type="paragraph" w:styleId="a6">
    <w:name w:val="header"/>
    <w:basedOn w:val="a"/>
    <w:rsid w:val="00500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ody Text"/>
    <w:basedOn w:val="a"/>
    <w:rsid w:val="00F80D1F"/>
    <w:pPr>
      <w:spacing w:line="360" w:lineRule="exact"/>
    </w:pPr>
    <w:rPr>
      <w:sz w:val="32"/>
    </w:rPr>
  </w:style>
  <w:style w:type="character" w:styleId="a8">
    <w:name w:val="Placeholder Text"/>
    <w:basedOn w:val="a0"/>
    <w:uiPriority w:val="99"/>
    <w:semiHidden/>
    <w:rsid w:val="00347F4A"/>
    <w:rPr>
      <w:color w:val="808080"/>
    </w:rPr>
  </w:style>
  <w:style w:type="paragraph" w:styleId="a9">
    <w:name w:val="Balloon Text"/>
    <w:basedOn w:val="a"/>
    <w:link w:val="Char"/>
    <w:rsid w:val="00347F4A"/>
    <w:rPr>
      <w:sz w:val="18"/>
      <w:szCs w:val="18"/>
    </w:rPr>
  </w:style>
  <w:style w:type="character" w:customStyle="1" w:styleId="Char">
    <w:name w:val="批注框文本 Char"/>
    <w:basedOn w:val="a0"/>
    <w:link w:val="a9"/>
    <w:rsid w:val="00347F4A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6</Pages>
  <Words>189</Words>
  <Characters>1081</Characters>
  <Application>Microsoft Office Word</Application>
  <DocSecurity>0</DocSecurity>
  <Lines>9</Lines>
  <Paragraphs>2</Paragraphs>
  <ScaleCrop>false</ScaleCrop>
  <Company>hur</Company>
  <LinksUpToDate>false</LinksUpToDate>
  <CharactersWithSpaces>1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creator>huu</dc:creator>
  <cp:lastModifiedBy>Administrator</cp:lastModifiedBy>
  <cp:revision>14</cp:revision>
  <cp:lastPrinted>2006-11-22T04:21:00Z</cp:lastPrinted>
  <dcterms:created xsi:type="dcterms:W3CDTF">2015-05-04T09:22:00Z</dcterms:created>
  <dcterms:modified xsi:type="dcterms:W3CDTF">2015-05-09T16:19:00Z</dcterms:modified>
</cp:coreProperties>
</file>